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9C181E" w14:textId="290A8E38" w:rsidR="00153B7E" w:rsidRPr="00505F96" w:rsidRDefault="00505F96" w:rsidP="00153B7E">
      <w:pPr>
        <w:tabs>
          <w:tab w:val="center" w:pos="1701"/>
          <w:tab w:val="center" w:pos="7088"/>
        </w:tabs>
        <w:spacing w:after="0" w:line="240" w:lineRule="auto"/>
        <w:ind w:right="-428"/>
        <w:jc w:val="both"/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</w:pPr>
      <w:r w:rsidRPr="00505F96">
        <w:rPr>
          <w:rFonts w:cs="Times New Roman"/>
          <w:b/>
          <w:bCs/>
          <w:color w:val="171717" w:themeColor="background2" w:themeShade="1A"/>
          <w:sz w:val="28"/>
          <w:szCs w:val="28"/>
        </w:rPr>
        <w:t xml:space="preserve">    </w:t>
      </w:r>
      <w:r w:rsidR="00153B7E" w:rsidRPr="00505F96">
        <w:rPr>
          <w:rFonts w:eastAsia="Calibri" w:cs="Times New Roman"/>
          <w:bCs/>
          <w:color w:val="171717" w:themeColor="background2" w:themeShade="1A"/>
          <w:szCs w:val="24"/>
          <w14:ligatures w14:val="none"/>
        </w:rPr>
        <w:t xml:space="preserve">   UBND QUẬN BÌNH TÂN</w:t>
      </w:r>
      <w:r w:rsidR="00153B7E"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  <w:t>ĐỀ KIỂM TRA GIỮA KÌ</w:t>
      </w:r>
    </w:p>
    <w:p w14:paraId="455630E2" w14:textId="77777777" w:rsidR="00153B7E" w:rsidRPr="00505F96" w:rsidRDefault="00153B7E" w:rsidP="00153B7E">
      <w:pPr>
        <w:tabs>
          <w:tab w:val="center" w:pos="1701"/>
          <w:tab w:val="center" w:pos="7371"/>
          <w:tab w:val="left" w:pos="18428"/>
        </w:tabs>
        <w:spacing w:after="0" w:line="240" w:lineRule="auto"/>
        <w:jc w:val="both"/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</w:pPr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TRƯỜNG TRUNG HỌC CƠ SỞ</w:t>
      </w:r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  <w:t>HỌC KÌ I - NĂM HỌC: 2023-2024</w:t>
      </w:r>
    </w:p>
    <w:p w14:paraId="169E1CDB" w14:textId="77777777" w:rsidR="00153B7E" w:rsidRPr="00505F96" w:rsidRDefault="00153B7E" w:rsidP="00153B7E">
      <w:pPr>
        <w:tabs>
          <w:tab w:val="center" w:pos="1701"/>
          <w:tab w:val="center" w:pos="7371"/>
          <w:tab w:val="left" w:pos="18428"/>
        </w:tabs>
        <w:spacing w:after="0" w:line="240" w:lineRule="auto"/>
        <w:jc w:val="both"/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</w:pPr>
      <w:r w:rsidRPr="00505F96">
        <w:rPr>
          <w:rFonts w:eastAsia="Calibri" w:cs="Times New Roman"/>
          <w:b/>
          <w:bCs/>
          <w:noProof/>
          <w:color w:val="171717" w:themeColor="background2" w:themeShade="1A"/>
          <w:sz w:val="26"/>
          <w:szCs w:val="26"/>
          <w14:ligatures w14:val="none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6ECB3CF6" wp14:editId="05EEA813">
                <wp:simplePos x="0" y="0"/>
                <wp:positionH relativeFrom="column">
                  <wp:posOffset>796097</wp:posOffset>
                </wp:positionH>
                <wp:positionV relativeFrom="paragraph">
                  <wp:posOffset>180340</wp:posOffset>
                </wp:positionV>
                <wp:extent cx="771277" cy="0"/>
                <wp:effectExtent l="0" t="0" r="1016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1277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6B400C" id="Straight Connector 19" o:spid="_x0000_s1026" style="position:absolute;z-index:2516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7pt,14.2pt" to="123.4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" strokecolor="#4472c4" strokeweight=".5pt">
                <v:stroke joinstyle="miter"/>
              </v:line>
            </w:pict>
          </mc:Fallback>
        </mc:AlternateContent>
      </w:r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                 TÂN TẠO </w:t>
      </w:r>
      <w:proofErr w:type="gram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A</w:t>
      </w:r>
      <w:proofErr w:type="gram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  <w:t xml:space="preserve">MÔN: </w:t>
      </w:r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:lang w:val="vi-VN"/>
          <w14:ligatures w14:val="none"/>
        </w:rPr>
        <w:t>TOÁN</w:t>
      </w:r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– KHỐI 6</w:t>
      </w:r>
    </w:p>
    <w:p w14:paraId="4AC5AD5D" w14:textId="77777777" w:rsidR="00153B7E" w:rsidRPr="00505F96" w:rsidRDefault="00153B7E" w:rsidP="00153B7E">
      <w:pPr>
        <w:tabs>
          <w:tab w:val="center" w:pos="1843"/>
          <w:tab w:val="center" w:pos="7371"/>
          <w:tab w:val="right" w:pos="9498"/>
          <w:tab w:val="left" w:pos="18428"/>
        </w:tabs>
        <w:spacing w:after="0" w:line="240" w:lineRule="auto"/>
        <w:jc w:val="both"/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</w:pPr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</w:r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</w:r>
      <w:proofErr w:type="spell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Thời</w:t>
      </w:r>
      <w:proofErr w:type="spell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gian</w:t>
      </w:r>
      <w:proofErr w:type="spell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: </w:t>
      </w:r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:lang w:val="vi-VN"/>
          <w14:ligatures w14:val="none"/>
        </w:rPr>
        <w:t>90</w:t>
      </w:r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phút</w:t>
      </w:r>
      <w:proofErr w:type="spell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(</w:t>
      </w:r>
      <w:proofErr w:type="spell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không</w:t>
      </w:r>
      <w:proofErr w:type="spell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kể</w:t>
      </w:r>
      <w:proofErr w:type="spell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thời</w:t>
      </w:r>
      <w:proofErr w:type="spell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gian</w:t>
      </w:r>
      <w:proofErr w:type="spell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phát</w:t>
      </w:r>
      <w:proofErr w:type="spell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đề</w:t>
      </w:r>
      <w:proofErr w:type="spellEnd"/>
      <w:r w:rsidRPr="00505F96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)</w:t>
      </w:r>
    </w:p>
    <w:p w14:paraId="1C989E48" w14:textId="77777777" w:rsidR="00153B7E" w:rsidRPr="00505F96" w:rsidRDefault="00153B7E" w:rsidP="00153B7E">
      <w:pPr>
        <w:ind w:left="5400" w:firstLine="360"/>
        <w:rPr>
          <w:rFonts w:eastAsia="Calibri" w:cs="Times New Roman"/>
          <w:i/>
          <w:iCs/>
          <w:color w:val="171717" w:themeColor="background2" w:themeShade="1A"/>
          <w:sz w:val="26"/>
          <w:szCs w:val="26"/>
          <w:lang w:val="vi-VN"/>
          <w14:ligatures w14:val="none"/>
        </w:rPr>
      </w:pPr>
      <w:r w:rsidRPr="00505F96">
        <w:rPr>
          <w:noProof/>
          <w:color w:val="171717" w:themeColor="background2" w:themeShade="1A"/>
          <w14:ligatures w14:val="none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2FB29A60" wp14:editId="71D91490">
                <wp:simplePos x="0" y="0"/>
                <wp:positionH relativeFrom="column">
                  <wp:posOffset>223520</wp:posOffset>
                </wp:positionH>
                <wp:positionV relativeFrom="paragraph">
                  <wp:posOffset>11430</wp:posOffset>
                </wp:positionV>
                <wp:extent cx="1644650" cy="355600"/>
                <wp:effectExtent l="10160" t="6350" r="12065" b="952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4650" cy="355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496DD2" w14:textId="77777777" w:rsidR="00153B7E" w:rsidRPr="00961426" w:rsidRDefault="00153B7E" w:rsidP="00153B7E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ĐỀ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 xml:space="preserve"> CHÍNH THỨC</w:t>
                            </w:r>
                          </w:p>
                          <w:p w14:paraId="1706EC1B" w14:textId="77777777" w:rsidR="00153B7E" w:rsidRDefault="00153B7E" w:rsidP="00153B7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FB29A60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17.6pt;margin-top:.9pt;width:129.5pt;height:28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">
                <v:textbox>
                  <w:txbxContent>
                    <w:p w14:paraId="37496DD2" w14:textId="77777777" w:rsidR="00153B7E" w:rsidRPr="00961426" w:rsidRDefault="00153B7E" w:rsidP="00153B7E">
                      <w:pPr>
                        <w:jc w:val="center"/>
                        <w:rPr>
                          <w:b/>
                          <w:bCs/>
                          <w:sz w:val="26"/>
                          <w:szCs w:val="26"/>
                          <w:lang w:val="vi-VN"/>
                        </w:rPr>
                      </w:pP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>ĐỀ</w:t>
                      </w:r>
                      <w:r>
                        <w:rPr>
                          <w:b/>
                          <w:bCs/>
                          <w:sz w:val="26"/>
                          <w:szCs w:val="26"/>
                          <w:lang w:val="vi-VN"/>
                        </w:rPr>
                        <w:t xml:space="preserve"> CHÍNH THỨC</w:t>
                      </w:r>
                    </w:p>
                    <w:p w14:paraId="1706EC1B" w14:textId="77777777" w:rsidR="00153B7E" w:rsidRDefault="00153B7E" w:rsidP="00153B7E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505F96">
        <w:rPr>
          <w:rFonts w:eastAsia="Calibri" w:cs="Times New Roman"/>
          <w:i/>
          <w:iCs/>
          <w:color w:val="171717" w:themeColor="background2" w:themeShade="1A"/>
          <w:sz w:val="26"/>
          <w:szCs w:val="26"/>
          <w:lang w:val="vi-VN"/>
          <w14:ligatures w14:val="none"/>
        </w:rPr>
        <w:t>(Đề kiểm tra có 0</w:t>
      </w:r>
      <w:r w:rsidRPr="00505F96">
        <w:rPr>
          <w:rFonts w:eastAsia="Calibri" w:cs="Times New Roman"/>
          <w:i/>
          <w:iCs/>
          <w:color w:val="171717" w:themeColor="background2" w:themeShade="1A"/>
          <w:sz w:val="26"/>
          <w:szCs w:val="26"/>
          <w14:ligatures w14:val="none"/>
        </w:rPr>
        <w:t>4</w:t>
      </w:r>
      <w:r w:rsidRPr="00505F96">
        <w:rPr>
          <w:rFonts w:eastAsia="Calibri" w:cs="Times New Roman"/>
          <w:i/>
          <w:iCs/>
          <w:color w:val="171717" w:themeColor="background2" w:themeShade="1A"/>
          <w:sz w:val="26"/>
          <w:szCs w:val="26"/>
          <w:lang w:val="vi-VN"/>
          <w14:ligatures w14:val="none"/>
        </w:rPr>
        <w:t xml:space="preserve"> trang)</w:t>
      </w:r>
    </w:p>
    <w:p w14:paraId="356FE9E3" w14:textId="721A0639" w:rsidR="00153B7E" w:rsidRPr="00505F96" w:rsidRDefault="00153B7E" w:rsidP="00153B7E">
      <w:pPr>
        <w:ind w:left="5400" w:firstLine="360"/>
        <w:rPr>
          <w:rFonts w:cs="Times New Roman"/>
          <w:color w:val="171717" w:themeColor="background2" w:themeShade="1A"/>
          <w:sz w:val="28"/>
          <w:szCs w:val="28"/>
          <w:lang w:val="pt-BR"/>
          <w14:ligatures w14:val="none"/>
        </w:rPr>
      </w:pPr>
      <w:r w:rsidRPr="00505F96">
        <w:rPr>
          <w:rFonts w:eastAsia="Calibri" w:cs="Times New Roman"/>
          <w:i/>
          <w:iCs/>
          <w:noProof/>
          <w:color w:val="171717" w:themeColor="background2" w:themeShade="1A"/>
          <w:sz w:val="26"/>
          <w:szCs w:val="26"/>
          <w14:ligatures w14:val="none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2FF6C14A" wp14:editId="2861F9CB">
                <wp:simplePos x="0" y="0"/>
                <wp:positionH relativeFrom="column">
                  <wp:posOffset>3839845</wp:posOffset>
                </wp:positionH>
                <wp:positionV relativeFrom="paragraph">
                  <wp:posOffset>10795</wp:posOffset>
                </wp:positionV>
                <wp:extent cx="1266190" cy="276225"/>
                <wp:effectExtent l="0" t="0" r="10160" b="28575"/>
                <wp:wrapNone/>
                <wp:docPr id="21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6619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0CE75D" w14:textId="14672995" w:rsidR="00153B7E" w:rsidRPr="00B411F4" w:rsidRDefault="00153B7E" w:rsidP="00153B7E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ã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  <w:t>đề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  <w:t xml:space="preserve"> 02</w:t>
                            </w:r>
                          </w:p>
                          <w:p w14:paraId="3414AE08" w14:textId="77777777" w:rsidR="00153B7E" w:rsidRPr="00E324A4" w:rsidRDefault="00153B7E" w:rsidP="00153B7E">
                            <w:pPr>
                              <w:spacing w:after="0" w:line="240" w:lineRule="auto"/>
                              <w:rPr>
                                <w:i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F6C14A" id="Rectangle 21" o:spid="_x0000_s1027" style="position:absolute;left:0;text-align:left;margin-left:302.35pt;margin-top:.85pt;width:99.7pt;height:21.75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">
                <v:textbox>
                  <w:txbxContent>
                    <w:p w14:paraId="320CE75D" w14:textId="14672995" w:rsidR="00153B7E" w:rsidRPr="00B411F4" w:rsidRDefault="00153B7E" w:rsidP="00153B7E">
                      <w:pPr>
                        <w:spacing w:after="0" w:line="240" w:lineRule="auto"/>
                        <w:jc w:val="center"/>
                        <w:rPr>
                          <w:b/>
                          <w:sz w:val="28"/>
                          <w:szCs w:val="28"/>
                          <w:lang w:val="vi-VN"/>
                        </w:rPr>
                      </w:pPr>
                      <w:proofErr w:type="spellStart"/>
                      <w:r>
                        <w:rPr>
                          <w:b/>
                          <w:sz w:val="28"/>
                          <w:szCs w:val="28"/>
                        </w:rPr>
                        <w:t>Mã</w:t>
                      </w:r>
                      <w:proofErr w:type="spellEnd"/>
                      <w:r>
                        <w:rPr>
                          <w:b/>
                          <w:sz w:val="28"/>
                          <w:szCs w:val="28"/>
                          <w:lang w:val="vi-VN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sz w:val="28"/>
                          <w:szCs w:val="28"/>
                          <w:lang w:val="vi-VN"/>
                        </w:rPr>
                        <w:t>đề</w:t>
                      </w:r>
                      <w:proofErr w:type="spellEnd"/>
                      <w:r>
                        <w:rPr>
                          <w:b/>
                          <w:sz w:val="28"/>
                          <w:szCs w:val="28"/>
                          <w:lang w:val="vi-VN"/>
                        </w:rPr>
                        <w:t xml:space="preserve"> 02</w:t>
                      </w:r>
                    </w:p>
                    <w:p w14:paraId="3414AE08" w14:textId="77777777" w:rsidR="00153B7E" w:rsidRPr="00E324A4" w:rsidRDefault="00153B7E" w:rsidP="00153B7E">
                      <w:pPr>
                        <w:spacing w:after="0" w:line="240" w:lineRule="auto"/>
                        <w:rPr>
                          <w:i/>
                          <w:szCs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14:paraId="67A4C49F" w14:textId="295BCA67" w:rsidR="00116473" w:rsidRPr="007A6790" w:rsidRDefault="00DE1584" w:rsidP="00FE7C23">
      <w:pPr>
        <w:spacing w:line="240" w:lineRule="auto"/>
        <w:jc w:val="both"/>
        <w:rPr>
          <w:rFonts w:cs="Times New Roman"/>
          <w:sz w:val="28"/>
          <w:szCs w:val="28"/>
          <w14:ligatures w14:val="none"/>
        </w:rPr>
      </w:pPr>
      <w:r w:rsidRPr="00E44AB9">
        <w:rPr>
          <w:rFonts w:cs="Times New Roman"/>
          <w:b/>
          <w:color w:val="171717" w:themeColor="background2" w:themeShade="1A"/>
          <w:sz w:val="28"/>
          <w:szCs w:val="28"/>
        </w:rPr>
        <w:t xml:space="preserve">I. </w:t>
      </w:r>
      <w:r w:rsidR="00425A82" w:rsidRPr="00E44AB9">
        <w:rPr>
          <w:rFonts w:cs="Times New Roman"/>
          <w:b/>
          <w:color w:val="171717" w:themeColor="background2" w:themeShade="1A"/>
          <w:sz w:val="28"/>
          <w:szCs w:val="28"/>
        </w:rPr>
        <w:t xml:space="preserve">PHẦN </w:t>
      </w:r>
      <w:r w:rsidRPr="00E44AB9">
        <w:rPr>
          <w:rFonts w:cs="Times New Roman"/>
          <w:b/>
          <w:color w:val="171717" w:themeColor="background2" w:themeShade="1A"/>
          <w:sz w:val="28"/>
          <w:szCs w:val="28"/>
        </w:rPr>
        <w:t xml:space="preserve">TRẮC NGHIỆM (3,0 </w:t>
      </w:r>
      <w:proofErr w:type="spellStart"/>
      <w:r w:rsidRPr="00E44AB9">
        <w:rPr>
          <w:rFonts w:cs="Times New Roman"/>
          <w:b/>
          <w:color w:val="171717" w:themeColor="background2" w:themeShade="1A"/>
          <w:sz w:val="28"/>
          <w:szCs w:val="28"/>
        </w:rPr>
        <w:t>điểm</w:t>
      </w:r>
      <w:proofErr w:type="spellEnd"/>
      <w:r w:rsidRPr="00E44AB9">
        <w:rPr>
          <w:rFonts w:cs="Times New Roman"/>
          <w:b/>
          <w:color w:val="171717" w:themeColor="background2" w:themeShade="1A"/>
          <w:sz w:val="28"/>
          <w:szCs w:val="28"/>
        </w:rPr>
        <w:t>)</w:t>
      </w:r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 xml:space="preserve"> (</w:t>
      </w:r>
      <w:proofErr w:type="spellStart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>Chọn</w:t>
      </w:r>
      <w:proofErr w:type="spellEnd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>đáp</w:t>
      </w:r>
      <w:proofErr w:type="spellEnd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>án</w:t>
      </w:r>
      <w:proofErr w:type="spellEnd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>đúng</w:t>
      </w:r>
      <w:proofErr w:type="spellEnd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 xml:space="preserve"> ghi </w:t>
      </w:r>
      <w:proofErr w:type="spellStart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>vào</w:t>
      </w:r>
      <w:proofErr w:type="spellEnd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>tờ</w:t>
      </w:r>
      <w:proofErr w:type="spellEnd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>giấy</w:t>
      </w:r>
      <w:proofErr w:type="spellEnd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>kiểm</w:t>
      </w:r>
      <w:proofErr w:type="spellEnd"/>
      <w:r w:rsidR="00FE7C23" w:rsidRPr="007A6790">
        <w:rPr>
          <w:rFonts w:cs="Times New Roman"/>
          <w:sz w:val="28"/>
          <w:szCs w:val="28"/>
          <w:lang w:val="vi-VN"/>
          <w14:ligatures w14:val="none"/>
        </w:rPr>
        <w:t xml:space="preserve"> tra)</w:t>
      </w:r>
    </w:p>
    <w:p w14:paraId="137CDF48" w14:textId="6E7B295D" w:rsidR="00BA72B4" w:rsidRPr="007A6790" w:rsidRDefault="00026614" w:rsidP="00BA72B4">
      <w:pPr>
        <w:spacing w:line="288" w:lineRule="auto"/>
        <w:ind w:left="850" w:hanging="850"/>
        <w:jc w:val="both"/>
        <w:rPr>
          <w:rFonts w:cs="Times New Roman"/>
          <w:color w:val="171717" w:themeColor="background2" w:themeShade="1A"/>
          <w:sz w:val="28"/>
          <w:szCs w:val="28"/>
          <w:lang w:val="vi-VN"/>
        </w:rPr>
      </w:pPr>
      <w:r w:rsidRPr="007A6790">
        <w:rPr>
          <w:rFonts w:cs="Times New Roman"/>
          <w:color w:val="171717" w:themeColor="background2" w:themeShade="1A"/>
          <w:sz w:val="28"/>
          <w:szCs w:val="28"/>
          <w:lang w:val="vi-VN"/>
        </w:rPr>
        <w:t>Câu 1</w:t>
      </w:r>
      <w:r w:rsidR="00153B7E" w:rsidRPr="007A6790">
        <w:rPr>
          <w:rFonts w:cs="Times New Roman"/>
          <w:color w:val="171717" w:themeColor="background2" w:themeShade="1A"/>
          <w:sz w:val="28"/>
          <w:szCs w:val="28"/>
        </w:rPr>
        <w:t>.</w:t>
      </w:r>
      <w:r w:rsidR="00425A82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r w:rsidR="00BA72B4" w:rsidRPr="007A6790">
        <w:rPr>
          <w:rFonts w:cs="Times New Roman"/>
          <w:color w:val="171717" w:themeColor="background2" w:themeShade="1A"/>
          <w:sz w:val="28"/>
          <w:szCs w:val="28"/>
          <w:lang w:val="nl-NL"/>
        </w:rPr>
        <w:t xml:space="preserve">Cho </w:t>
      </w:r>
      <w:r w:rsidR="00BA72B4" w:rsidRPr="007A6790">
        <w:rPr>
          <w:rFonts w:cs="Times New Roman"/>
          <w:color w:val="171717" w:themeColor="background2" w:themeShade="1A"/>
          <w:position w:val="-4"/>
          <w:sz w:val="28"/>
          <w:szCs w:val="28"/>
        </w:rPr>
        <w:object w:dxaOrig="320" w:dyaOrig="260" w14:anchorId="6A614F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3.4pt" o:ole="">
            <v:imagedata r:id="rId5" o:title=""/>
          </v:shape>
          <o:OLEObject Type="Embed" ProgID="Equation.DSMT4" ShapeID="_x0000_i1025" DrawAspect="Content" ObjectID="_1759087479" r:id="rId6"/>
        </w:object>
      </w:r>
      <w:r w:rsidR="00BA72B4" w:rsidRPr="007A6790">
        <w:rPr>
          <w:rFonts w:cs="Times New Roman"/>
          <w:color w:val="171717" w:themeColor="background2" w:themeShade="1A"/>
          <w:sz w:val="28"/>
          <w:szCs w:val="28"/>
          <w:lang w:val="nl-NL"/>
        </w:rPr>
        <w:t xml:space="preserve"> là tập hợp các chữ cái tiếng Việt có mặt trong từ “AN GIANG”. Cách viết nào là đúng?</w:t>
      </w:r>
    </w:p>
    <w:p w14:paraId="55EABD7F" w14:textId="77777777" w:rsidR="00137062" w:rsidRPr="007A6790" w:rsidRDefault="00137062" w:rsidP="00BA72B4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rFonts w:cs="Times New Roman"/>
          <w:color w:val="171717" w:themeColor="background2" w:themeShade="1A"/>
          <w:sz w:val="28"/>
          <w:szCs w:val="28"/>
          <w:lang w:val="vi-VN"/>
        </w:rPr>
        <w:sectPr w:rsidR="00137062" w:rsidRPr="007A6790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3B5888B" w14:textId="612EA7DD" w:rsidR="00B5435A" w:rsidRPr="007A6790" w:rsidRDefault="00BA72B4" w:rsidP="00BA72B4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rFonts w:cs="Times New Roman"/>
          <w:color w:val="171717" w:themeColor="background2" w:themeShade="1A"/>
          <w:sz w:val="28"/>
          <w:szCs w:val="28"/>
          <w:lang w:val="vi-VN"/>
        </w:rPr>
      </w:pPr>
      <w:r w:rsidRPr="007A6790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A. </w:t>
      </w:r>
      <w:r w:rsidRPr="007A6790">
        <w:rPr>
          <w:rFonts w:cs="Times New Roman"/>
          <w:color w:val="171717" w:themeColor="background2" w:themeShade="1A"/>
          <w:position w:val="-14"/>
          <w:sz w:val="28"/>
          <w:szCs w:val="28"/>
        </w:rPr>
        <w:object w:dxaOrig="2460" w:dyaOrig="400" w14:anchorId="3244DB79">
          <v:shape id="_x0000_i1026" type="#_x0000_t75" style="width:123.05pt;height:20.1pt" o:ole="">
            <v:imagedata r:id="rId7" o:title=""/>
          </v:shape>
          <o:OLEObject Type="Embed" ProgID="Equation.DSMT4" ShapeID="_x0000_i1026" DrawAspect="Content" ObjectID="_1759087480" r:id="rId8"/>
        </w:object>
      </w:r>
      <w:r w:rsidRPr="007A6790">
        <w:rPr>
          <w:rFonts w:cs="Times New Roman"/>
          <w:color w:val="171717" w:themeColor="background2" w:themeShade="1A"/>
          <w:sz w:val="28"/>
          <w:szCs w:val="28"/>
          <w:lang w:val="vi-VN"/>
        </w:rPr>
        <w:tab/>
      </w:r>
    </w:p>
    <w:p w14:paraId="388E9995" w14:textId="34E8CC36" w:rsidR="00BA72B4" w:rsidRPr="007A6790" w:rsidRDefault="00BA72B4" w:rsidP="00BA72B4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rFonts w:cs="Times New Roman"/>
          <w:color w:val="171717" w:themeColor="background2" w:themeShade="1A"/>
          <w:sz w:val="28"/>
          <w:szCs w:val="28"/>
          <w:lang w:val="vi-VN"/>
        </w:rPr>
      </w:pPr>
      <w:r w:rsidRPr="007A6790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B. </w:t>
      </w:r>
      <w:r w:rsidRPr="007A6790">
        <w:rPr>
          <w:rFonts w:cs="Times New Roman"/>
          <w:color w:val="171717" w:themeColor="background2" w:themeShade="1A"/>
          <w:position w:val="-14"/>
          <w:sz w:val="28"/>
          <w:szCs w:val="28"/>
        </w:rPr>
        <w:object w:dxaOrig="1660" w:dyaOrig="400" w14:anchorId="16A4724C">
          <v:shape id="_x0000_i1027" type="#_x0000_t75" style="width:82.9pt;height:20.1pt" o:ole="">
            <v:imagedata r:id="rId9" o:title=""/>
          </v:shape>
          <o:OLEObject Type="Embed" ProgID="Equation.DSMT4" ShapeID="_x0000_i1027" DrawAspect="Content" ObjectID="_1759087481" r:id="rId10"/>
        </w:object>
      </w:r>
    </w:p>
    <w:p w14:paraId="1F9A4F2C" w14:textId="25023818" w:rsidR="00B5435A" w:rsidRPr="007A6790" w:rsidRDefault="00BA72B4" w:rsidP="00B2392C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rFonts w:cs="Times New Roman"/>
          <w:color w:val="171717" w:themeColor="background2" w:themeShade="1A"/>
          <w:sz w:val="28"/>
          <w:szCs w:val="28"/>
          <w:lang w:val="vi-VN"/>
        </w:rPr>
      </w:pPr>
      <w:r w:rsidRPr="007A6790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C. </w:t>
      </w:r>
      <w:r w:rsidRPr="007A6790">
        <w:rPr>
          <w:rFonts w:cs="Times New Roman"/>
          <w:color w:val="171717" w:themeColor="background2" w:themeShade="1A"/>
          <w:position w:val="-14"/>
          <w:sz w:val="28"/>
          <w:szCs w:val="28"/>
        </w:rPr>
        <w:object w:dxaOrig="2180" w:dyaOrig="400" w14:anchorId="3DC19012">
          <v:shape id="_x0000_i1028" type="#_x0000_t75" style="width:108.85pt;height:20.1pt" o:ole="">
            <v:imagedata r:id="rId11" o:title=""/>
          </v:shape>
          <o:OLEObject Type="Embed" ProgID="Equation.DSMT4" ShapeID="_x0000_i1028" DrawAspect="Content" ObjectID="_1759087482" r:id="rId12"/>
        </w:object>
      </w:r>
    </w:p>
    <w:p w14:paraId="51A6CD75" w14:textId="6E168567" w:rsidR="00BA72B4" w:rsidRPr="007A6790" w:rsidRDefault="00BA72B4" w:rsidP="00BA72B4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rFonts w:cs="Times New Roman"/>
          <w:color w:val="171717" w:themeColor="background2" w:themeShade="1A"/>
          <w:sz w:val="28"/>
          <w:szCs w:val="28"/>
          <w:lang w:val="vi-VN"/>
        </w:rPr>
      </w:pPr>
      <w:r w:rsidRPr="007A6790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D. </w:t>
      </w:r>
      <w:r w:rsidRPr="007A6790">
        <w:rPr>
          <w:rFonts w:cs="Times New Roman"/>
          <w:color w:val="171717" w:themeColor="background2" w:themeShade="1A"/>
          <w:position w:val="-14"/>
          <w:sz w:val="28"/>
          <w:szCs w:val="28"/>
        </w:rPr>
        <w:object w:dxaOrig="2200" w:dyaOrig="400" w14:anchorId="45C0E0CC">
          <v:shape id="_x0000_i1029" type="#_x0000_t75" style="width:109.65pt;height:20.1pt" o:ole="">
            <v:imagedata r:id="rId13" o:title=""/>
          </v:shape>
          <o:OLEObject Type="Embed" ProgID="Equation.DSMT4" ShapeID="_x0000_i1029" DrawAspect="Content" ObjectID="_1759087483" r:id="rId14"/>
        </w:object>
      </w:r>
    </w:p>
    <w:p w14:paraId="7B2EDA82" w14:textId="77777777" w:rsidR="00137062" w:rsidRPr="007A6790" w:rsidRDefault="00137062" w:rsidP="00B2392C">
      <w:pPr>
        <w:pStyle w:val="ThngthngWeb"/>
        <w:spacing w:before="0" w:beforeAutospacing="0" w:after="240" w:afterAutospacing="0" w:line="360" w:lineRule="atLeast"/>
        <w:ind w:right="48"/>
        <w:jc w:val="both"/>
        <w:rPr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45FA86E" w14:textId="2974A6C7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right="48"/>
        <w:jc w:val="both"/>
        <w:rPr>
          <w:color w:val="171717" w:themeColor="background2" w:themeShade="1A"/>
          <w:sz w:val="28"/>
          <w:szCs w:val="28"/>
        </w:rPr>
      </w:pPr>
      <w:proofErr w:type="spellStart"/>
      <w:r w:rsidRPr="007A6790">
        <w:rPr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2</w:t>
      </w:r>
      <w:r w:rsidR="00153B7E" w:rsidRPr="007A6790">
        <w:rPr>
          <w:color w:val="171717" w:themeColor="background2" w:themeShade="1A"/>
          <w:sz w:val="28"/>
          <w:szCs w:val="28"/>
        </w:rPr>
        <w:t>.</w:t>
      </w:r>
      <w:r w:rsidRPr="007A6790">
        <w:rPr>
          <w:color w:val="171717" w:themeColor="background2" w:themeShade="1A"/>
          <w:sz w:val="28"/>
          <w:szCs w:val="28"/>
        </w:rPr>
        <w:t xml:space="preserve"> Trong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các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số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sau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số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nào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chia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hết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cho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3:</w:t>
      </w:r>
    </w:p>
    <w:p w14:paraId="3DAD7DB6" w14:textId="77777777" w:rsidR="00137062" w:rsidRPr="007A6790" w:rsidRDefault="00137062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4CD4CF1" w14:textId="4F81B299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A. 104</w:t>
      </w:r>
    </w:p>
    <w:p w14:paraId="430D903E" w14:textId="77777777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B. 220</w:t>
      </w:r>
    </w:p>
    <w:p w14:paraId="7A637A6E" w14:textId="77777777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C. 706</w:t>
      </w:r>
    </w:p>
    <w:p w14:paraId="555CBAFB" w14:textId="77777777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D. 78</w:t>
      </w:r>
    </w:p>
    <w:p w14:paraId="306F2CBE" w14:textId="77777777" w:rsidR="00137062" w:rsidRPr="007A6790" w:rsidRDefault="00137062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617E141C" w14:textId="43BC78B2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proofErr w:type="spellStart"/>
      <w:r w:rsidRPr="007A6790">
        <w:rPr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3</w:t>
      </w:r>
      <w:r w:rsidR="00153B7E" w:rsidRPr="007A6790">
        <w:rPr>
          <w:color w:val="171717" w:themeColor="background2" w:themeShade="1A"/>
          <w:sz w:val="28"/>
          <w:szCs w:val="28"/>
        </w:rPr>
        <w:t>.</w:t>
      </w:r>
      <w:r w:rsidRPr="007A6790">
        <w:rPr>
          <w:color w:val="171717" w:themeColor="background2" w:themeShade="1A"/>
          <w:sz w:val="28"/>
          <w:szCs w:val="28"/>
        </w:rPr>
        <w:t xml:space="preserve"> Cho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các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số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51; 135; 347; 154; 209; 1230.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Số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chia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hết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cho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5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là</w:t>
      </w:r>
      <w:proofErr w:type="spellEnd"/>
      <w:r w:rsidRPr="007A6790">
        <w:rPr>
          <w:color w:val="171717" w:themeColor="background2" w:themeShade="1A"/>
          <w:sz w:val="28"/>
          <w:szCs w:val="28"/>
        </w:rPr>
        <w:t>?</w:t>
      </w:r>
    </w:p>
    <w:p w14:paraId="061A5464" w14:textId="77777777" w:rsidR="00137062" w:rsidRPr="007A6790" w:rsidRDefault="00137062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CD669B6" w14:textId="341433F7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A. 51; 135</w:t>
      </w:r>
    </w:p>
    <w:p w14:paraId="08A24868" w14:textId="77777777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B. 135; 347</w:t>
      </w:r>
    </w:p>
    <w:p w14:paraId="54C076BA" w14:textId="77777777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C. 347; 209</w:t>
      </w:r>
    </w:p>
    <w:p w14:paraId="7108C4BD" w14:textId="3893E0D7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D. 135; 1230</w:t>
      </w:r>
    </w:p>
    <w:p w14:paraId="7451F51F" w14:textId="77777777" w:rsidR="00137062" w:rsidRPr="007A6790" w:rsidRDefault="00137062" w:rsidP="00BA72B4">
      <w:pPr>
        <w:rPr>
          <w:rFonts w:cs="Times New Roman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80A1C36" w14:textId="3B2422A5" w:rsidR="00297F70" w:rsidRPr="007A6790" w:rsidRDefault="00B2392C" w:rsidP="00BA72B4">
      <w:pPr>
        <w:rPr>
          <w:rFonts w:cs="Times New Roman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4</w:t>
      </w:r>
      <w:r w:rsidR="00153B7E" w:rsidRPr="007A6790">
        <w:rPr>
          <w:rFonts w:cs="Times New Roman"/>
          <w:color w:val="171717" w:themeColor="background2" w:themeShade="1A"/>
          <w:sz w:val="28"/>
          <w:szCs w:val="28"/>
        </w:rPr>
        <w:t>.</w:t>
      </w:r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4D30BE" w:rsidRPr="007A6790">
        <w:rPr>
          <w:rFonts w:cs="Times New Roman"/>
          <w:color w:val="171717" w:themeColor="background2" w:themeShade="1A"/>
          <w:sz w:val="28"/>
          <w:szCs w:val="28"/>
        </w:rPr>
        <w:t>Diện</w:t>
      </w:r>
      <w:proofErr w:type="spellEnd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>tích</w:t>
      </w:r>
      <w:proofErr w:type="spellEnd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>của</w:t>
      </w:r>
      <w:proofErr w:type="spellEnd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>hình</w:t>
      </w:r>
      <w:proofErr w:type="spellEnd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E67EC" w:rsidRPr="007A6790">
        <w:rPr>
          <w:rFonts w:cs="Times New Roman"/>
          <w:color w:val="171717" w:themeColor="background2" w:themeShade="1A"/>
          <w:sz w:val="28"/>
          <w:szCs w:val="28"/>
        </w:rPr>
        <w:t>bình</w:t>
      </w:r>
      <w:proofErr w:type="spellEnd"/>
      <w:r w:rsidR="000E67EC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E67EC" w:rsidRPr="007A6790">
        <w:rPr>
          <w:rFonts w:cs="Times New Roman"/>
          <w:color w:val="171717" w:themeColor="background2" w:themeShade="1A"/>
          <w:sz w:val="28"/>
          <w:szCs w:val="28"/>
        </w:rPr>
        <w:t>hành</w:t>
      </w:r>
      <w:proofErr w:type="spellEnd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>trong</w:t>
      </w:r>
      <w:proofErr w:type="spellEnd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655FC0" w:rsidRPr="007A6790">
        <w:rPr>
          <w:rFonts w:cs="Times New Roman"/>
          <w:color w:val="171717" w:themeColor="background2" w:themeShade="1A"/>
          <w:sz w:val="28"/>
          <w:szCs w:val="28"/>
        </w:rPr>
        <w:t>hình</w:t>
      </w:r>
      <w:proofErr w:type="spellEnd"/>
      <w:r w:rsidR="00655FC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>dưới</w:t>
      </w:r>
      <w:proofErr w:type="spellEnd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>đây</w:t>
      </w:r>
      <w:proofErr w:type="spellEnd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>là</w:t>
      </w:r>
      <w:proofErr w:type="spellEnd"/>
      <w:r w:rsidR="00297F70" w:rsidRPr="007A6790">
        <w:rPr>
          <w:rFonts w:cs="Times New Roman"/>
          <w:color w:val="171717" w:themeColor="background2" w:themeShade="1A"/>
          <w:sz w:val="28"/>
          <w:szCs w:val="28"/>
        </w:rPr>
        <w:t>:</w:t>
      </w:r>
    </w:p>
    <w:p w14:paraId="6F13BFC3" w14:textId="6446AAFB" w:rsidR="000E67EC" w:rsidRPr="007A6790" w:rsidRDefault="000E67EC" w:rsidP="00BA72B4">
      <w:pPr>
        <w:rPr>
          <w:rFonts w:cs="Times New Roman"/>
          <w:color w:val="171717" w:themeColor="background2" w:themeShade="1A"/>
          <w:sz w:val="28"/>
          <w:szCs w:val="28"/>
        </w:rPr>
      </w:pPr>
      <w:r w:rsidRPr="007A6790">
        <w:rPr>
          <w:rFonts w:cs="Times New Roman"/>
          <w:noProof/>
          <w:color w:val="171717" w:themeColor="background2" w:themeShade="1A"/>
          <w:sz w:val="28"/>
          <w:szCs w:val="28"/>
        </w:rPr>
        <w:drawing>
          <wp:inline distT="0" distB="0" distL="0" distR="0" wp14:anchorId="061A4A2F" wp14:editId="399CAF3D">
            <wp:extent cx="2438400" cy="1447800"/>
            <wp:effectExtent l="0" t="0" r="0" b="0"/>
            <wp:docPr id="13" name="Picture 13" descr="Trắc nghiệm toán 4 Hình bình hành – Diện tích hình bình hành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ắc nghiệm toán 4 Hình bình hành – Diện tích hình bình hành có đáp án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17031" w14:textId="77777777" w:rsidR="00137062" w:rsidRPr="007A6790" w:rsidRDefault="00137062" w:rsidP="004D30BE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5E21947" w14:textId="073596A8" w:rsidR="004D30BE" w:rsidRPr="007A6790" w:rsidRDefault="004D30BE" w:rsidP="004D30BE">
      <w:pPr>
        <w:tabs>
          <w:tab w:val="left" w:pos="567"/>
        </w:tabs>
        <w:rPr>
          <w:rFonts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A. </w:t>
      </w:r>
      <w:r w:rsidR="00B2392C" w:rsidRPr="007A6790">
        <w:rPr>
          <w:rFonts w:eastAsia="Calibri" w:cs="Times New Roman"/>
          <w:color w:val="171717" w:themeColor="background2" w:themeShade="1A"/>
          <w:sz w:val="28"/>
          <w:szCs w:val="28"/>
        </w:rPr>
        <w:t>450</w:t>
      </w:r>
      <w:r w:rsidR="000E67EC" w:rsidRPr="007A6790">
        <w:rPr>
          <w:rFonts w:cs="Times New Roman"/>
          <w:color w:val="171717" w:themeColor="background2" w:themeShade="1A"/>
          <w:position w:val="-6"/>
          <w:sz w:val="28"/>
          <w:szCs w:val="28"/>
        </w:rPr>
        <w:object w:dxaOrig="480" w:dyaOrig="340" w14:anchorId="7A1A07CA">
          <v:shape id="_x0000_i1030" type="#_x0000_t75" style="width:24.3pt;height:17.6pt" o:ole="">
            <v:imagedata r:id="rId16" o:title=""/>
          </v:shape>
          <o:OLEObject Type="Embed" ProgID="Equation.DSMT4" ShapeID="_x0000_i1030" DrawAspect="Content" ObjectID="_1759087484" r:id="rId17"/>
        </w:object>
      </w:r>
    </w:p>
    <w:p w14:paraId="0DF089B8" w14:textId="16D30DF3" w:rsidR="004D30BE" w:rsidRPr="007A6790" w:rsidRDefault="004D30BE" w:rsidP="004D30BE">
      <w:pPr>
        <w:tabs>
          <w:tab w:val="left" w:pos="567"/>
        </w:tabs>
        <w:rPr>
          <w:rFonts w:cs="Times New Roman"/>
          <w:color w:val="171717" w:themeColor="background2" w:themeShade="1A"/>
          <w:sz w:val="28"/>
          <w:szCs w:val="28"/>
        </w:rPr>
      </w:pPr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B. </w:t>
      </w:r>
      <w:r w:rsidR="00B2392C" w:rsidRPr="007A6790">
        <w:rPr>
          <w:rFonts w:cs="Times New Roman"/>
          <w:color w:val="171717" w:themeColor="background2" w:themeShade="1A"/>
          <w:sz w:val="28"/>
          <w:szCs w:val="28"/>
        </w:rPr>
        <w:t>540</w:t>
      </w:r>
      <w:r w:rsidR="000E67EC" w:rsidRPr="007A6790">
        <w:rPr>
          <w:rFonts w:cs="Times New Roman"/>
          <w:color w:val="171717" w:themeColor="background2" w:themeShade="1A"/>
          <w:position w:val="-6"/>
          <w:sz w:val="28"/>
          <w:szCs w:val="28"/>
        </w:rPr>
        <w:object w:dxaOrig="480" w:dyaOrig="340" w14:anchorId="53A9D48E">
          <v:shape id="_x0000_i1031" type="#_x0000_t75" style="width:24.3pt;height:17.6pt" o:ole="">
            <v:imagedata r:id="rId18" o:title=""/>
          </v:shape>
          <o:OLEObject Type="Embed" ProgID="Equation.DSMT4" ShapeID="_x0000_i1031" DrawAspect="Content" ObjectID="_1759087485" r:id="rId19"/>
        </w:object>
      </w:r>
    </w:p>
    <w:p w14:paraId="5FE011E9" w14:textId="39B07FFD" w:rsidR="004D30BE" w:rsidRPr="007A6790" w:rsidRDefault="004D30BE" w:rsidP="004D30BE">
      <w:pPr>
        <w:tabs>
          <w:tab w:val="left" w:pos="567"/>
        </w:tabs>
        <w:rPr>
          <w:rFonts w:cs="Times New Roman"/>
          <w:color w:val="171717" w:themeColor="background2" w:themeShade="1A"/>
          <w:sz w:val="28"/>
          <w:szCs w:val="28"/>
        </w:rPr>
      </w:pPr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C. </w:t>
      </w:r>
      <w:r w:rsidR="00B2392C" w:rsidRPr="007A6790">
        <w:rPr>
          <w:rFonts w:cs="Times New Roman"/>
          <w:color w:val="171717" w:themeColor="background2" w:themeShade="1A"/>
          <w:sz w:val="28"/>
          <w:szCs w:val="28"/>
        </w:rPr>
        <w:t>225</w:t>
      </w:r>
      <w:r w:rsidR="000E67EC" w:rsidRPr="007A6790">
        <w:rPr>
          <w:rFonts w:cs="Times New Roman"/>
          <w:color w:val="171717" w:themeColor="background2" w:themeShade="1A"/>
          <w:position w:val="-6"/>
          <w:sz w:val="28"/>
          <w:szCs w:val="28"/>
        </w:rPr>
        <w:object w:dxaOrig="480" w:dyaOrig="340" w14:anchorId="354C3550">
          <v:shape id="_x0000_i1032" type="#_x0000_t75" style="width:24.3pt;height:17.6pt" o:ole="">
            <v:imagedata r:id="rId20" o:title=""/>
          </v:shape>
          <o:OLEObject Type="Embed" ProgID="Equation.DSMT4" ShapeID="_x0000_i1032" DrawAspect="Content" ObjectID="_1759087486" r:id="rId21"/>
        </w:object>
      </w:r>
    </w:p>
    <w:p w14:paraId="321C0F15" w14:textId="5FE1EDF0" w:rsidR="004D30BE" w:rsidRPr="007A6790" w:rsidRDefault="004D30BE" w:rsidP="004D30BE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D. </w:t>
      </w:r>
      <w:r w:rsidR="00B2392C" w:rsidRPr="007A6790">
        <w:rPr>
          <w:rFonts w:cs="Times New Roman"/>
          <w:color w:val="171717" w:themeColor="background2" w:themeShade="1A"/>
          <w:sz w:val="28"/>
          <w:szCs w:val="28"/>
        </w:rPr>
        <w:t>450</w:t>
      </w:r>
      <w:r w:rsidRPr="007A6790">
        <w:rPr>
          <w:rFonts w:cs="Times New Roman"/>
          <w:color w:val="171717" w:themeColor="background2" w:themeShade="1A"/>
          <w:position w:val="-6"/>
          <w:sz w:val="28"/>
          <w:szCs w:val="28"/>
        </w:rPr>
        <w:object w:dxaOrig="460" w:dyaOrig="340" w14:anchorId="47A5FCDA">
          <v:shape id="_x0000_i1033" type="#_x0000_t75" style="width:23.45pt;height:17.6pt" o:ole="">
            <v:imagedata r:id="rId22" o:title=""/>
          </v:shape>
          <o:OLEObject Type="Embed" ProgID="Equation.DSMT4" ShapeID="_x0000_i1033" DrawAspect="Content" ObjectID="_1759087487" r:id="rId23"/>
        </w:object>
      </w:r>
    </w:p>
    <w:p w14:paraId="74755923" w14:textId="77777777" w:rsidR="00137062" w:rsidRPr="007A6790" w:rsidRDefault="00137062" w:rsidP="00B2392C">
      <w:pPr>
        <w:tabs>
          <w:tab w:val="left" w:pos="993"/>
        </w:tabs>
        <w:spacing w:line="360" w:lineRule="auto"/>
        <w:contextualSpacing/>
        <w:jc w:val="both"/>
        <w:rPr>
          <w:rFonts w:cs="Times New Roman"/>
          <w:bCs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0470B66" w14:textId="3C99D461" w:rsidR="00B2392C" w:rsidRPr="007A6790" w:rsidRDefault="00B2392C" w:rsidP="00B2392C">
      <w:pPr>
        <w:tabs>
          <w:tab w:val="left" w:pos="993"/>
        </w:tabs>
        <w:spacing w:line="360" w:lineRule="auto"/>
        <w:contextualSpacing/>
        <w:jc w:val="both"/>
        <w:rPr>
          <w:rFonts w:cs="Times New Roman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cs="Times New Roman"/>
          <w:bCs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cs="Times New Roman"/>
          <w:bCs/>
          <w:color w:val="171717" w:themeColor="background2" w:themeShade="1A"/>
          <w:sz w:val="28"/>
          <w:szCs w:val="28"/>
        </w:rPr>
        <w:t xml:space="preserve"> 5</w:t>
      </w:r>
      <w:r w:rsidR="00153B7E" w:rsidRPr="007A6790">
        <w:rPr>
          <w:rFonts w:cs="Times New Roman"/>
          <w:bCs/>
          <w:color w:val="171717" w:themeColor="background2" w:themeShade="1A"/>
          <w:sz w:val="28"/>
          <w:szCs w:val="28"/>
        </w:rPr>
        <w:t>.</w:t>
      </w:r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Tìm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thương</w:t>
      </w:r>
      <w:proofErr w:type="spellEnd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>va</w:t>
      </w:r>
      <w:proofErr w:type="spellEnd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 xml:space="preserve">̀ </w:t>
      </w:r>
      <w:proofErr w:type="spellStart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>sô</w:t>
      </w:r>
      <w:proofErr w:type="spellEnd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 xml:space="preserve">́ </w:t>
      </w:r>
      <w:proofErr w:type="spellStart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>dư</w:t>
      </w:r>
      <w:proofErr w:type="spellEnd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>của</w:t>
      </w:r>
      <w:proofErr w:type="spellEnd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>phép</w:t>
      </w:r>
      <w:proofErr w:type="spellEnd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 xml:space="preserve"> chia </w:t>
      </w:r>
      <w:proofErr w:type="gramStart"/>
      <w:r w:rsidR="00346EEE" w:rsidRPr="007A6790">
        <w:rPr>
          <w:rFonts w:cs="Times New Roman"/>
          <w:color w:val="171717" w:themeColor="background2" w:themeShade="1A"/>
          <w:sz w:val="28"/>
          <w:szCs w:val="28"/>
        </w:rPr>
        <w:t xml:space="preserve">121 </w:t>
      </w:r>
      <w:r w:rsidRPr="007A6790">
        <w:rPr>
          <w:rFonts w:cs="Times New Roman"/>
          <w:color w:val="171717" w:themeColor="background2" w:themeShade="1A"/>
          <w:sz w:val="28"/>
          <w:szCs w:val="28"/>
        </w:rPr>
        <w:t>:</w:t>
      </w:r>
      <w:proofErr w:type="gram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5</w:t>
      </w:r>
    </w:p>
    <w:p w14:paraId="1FDF4FEA" w14:textId="77777777" w:rsidR="00137062" w:rsidRPr="007A6790" w:rsidRDefault="00137062" w:rsidP="00B2392C">
      <w:pPr>
        <w:spacing w:line="360" w:lineRule="auto"/>
        <w:contextualSpacing/>
        <w:jc w:val="both"/>
        <w:rPr>
          <w:rFonts w:cs="Times New Roman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08D2FAE" w14:textId="54E993FE" w:rsidR="00B2392C" w:rsidRPr="007A6790" w:rsidRDefault="00B2392C" w:rsidP="00B2392C">
      <w:pPr>
        <w:spacing w:line="360" w:lineRule="auto"/>
        <w:contextualSpacing/>
        <w:jc w:val="both"/>
        <w:rPr>
          <w:rFonts w:eastAsiaTheme="minorEastAsia" w:cs="Times New Roman"/>
          <w:color w:val="171717" w:themeColor="background2" w:themeShade="1A"/>
          <w:sz w:val="28"/>
          <w:szCs w:val="28"/>
        </w:rPr>
      </w:pPr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A. Thương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là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24.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Số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dư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là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3            </w:t>
      </w:r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ab/>
        <w:t xml:space="preserve">  </w:t>
      </w:r>
    </w:p>
    <w:p w14:paraId="536B0811" w14:textId="77777777" w:rsidR="00B2392C" w:rsidRPr="007A6790" w:rsidRDefault="00B2392C" w:rsidP="00B2392C">
      <w:pPr>
        <w:spacing w:line="360" w:lineRule="auto"/>
        <w:contextualSpacing/>
        <w:jc w:val="both"/>
        <w:rPr>
          <w:rFonts w:eastAsiaTheme="minorEastAsia" w:cs="Times New Roman"/>
          <w:color w:val="171717" w:themeColor="background2" w:themeShade="1A"/>
          <w:sz w:val="28"/>
          <w:szCs w:val="28"/>
        </w:rPr>
      </w:pPr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B. Thương </w:t>
      </w:r>
      <w:proofErr w:type="spellStart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>là</w:t>
      </w:r>
      <w:proofErr w:type="spellEnd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 24. </w:t>
      </w:r>
      <w:proofErr w:type="spellStart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>Số</w:t>
      </w:r>
      <w:proofErr w:type="spellEnd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>dư</w:t>
      </w:r>
      <w:proofErr w:type="spellEnd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>là</w:t>
      </w:r>
      <w:proofErr w:type="spellEnd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 1</w:t>
      </w:r>
    </w:p>
    <w:p w14:paraId="4C21568E" w14:textId="77777777" w:rsidR="00B2392C" w:rsidRPr="007A6790" w:rsidRDefault="00B2392C" w:rsidP="00B2392C">
      <w:pPr>
        <w:spacing w:line="360" w:lineRule="auto"/>
        <w:contextualSpacing/>
        <w:jc w:val="both"/>
        <w:rPr>
          <w:rFonts w:eastAsiaTheme="minorEastAsia" w:cs="Times New Roman"/>
          <w:color w:val="171717" w:themeColor="background2" w:themeShade="1A"/>
          <w:sz w:val="28"/>
          <w:szCs w:val="28"/>
        </w:rPr>
      </w:pPr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C. Thương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là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24.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Số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dư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là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2            </w:t>
      </w:r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ab/>
        <w:t xml:space="preserve">   </w:t>
      </w:r>
    </w:p>
    <w:p w14:paraId="36027262" w14:textId="77777777" w:rsidR="00B2392C" w:rsidRPr="007A6790" w:rsidRDefault="00B2392C" w:rsidP="00B2392C">
      <w:pPr>
        <w:spacing w:line="360" w:lineRule="auto"/>
        <w:contextualSpacing/>
        <w:jc w:val="both"/>
        <w:rPr>
          <w:rFonts w:eastAsiaTheme="minorEastAsia" w:cs="Times New Roman"/>
          <w:color w:val="171717" w:themeColor="background2" w:themeShade="1A"/>
          <w:sz w:val="28"/>
          <w:szCs w:val="28"/>
        </w:rPr>
      </w:pPr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D. Thương </w:t>
      </w:r>
      <w:proofErr w:type="spellStart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>là</w:t>
      </w:r>
      <w:proofErr w:type="spellEnd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 20. </w:t>
      </w:r>
      <w:proofErr w:type="spellStart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>Số</w:t>
      </w:r>
      <w:proofErr w:type="spellEnd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>dư</w:t>
      </w:r>
      <w:proofErr w:type="spellEnd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>là</w:t>
      </w:r>
      <w:proofErr w:type="spellEnd"/>
      <w:r w:rsidRPr="007A6790">
        <w:rPr>
          <w:rFonts w:eastAsiaTheme="minorEastAsia" w:cs="Times New Roman"/>
          <w:color w:val="171717" w:themeColor="background2" w:themeShade="1A"/>
          <w:sz w:val="28"/>
          <w:szCs w:val="28"/>
        </w:rPr>
        <w:t xml:space="preserve"> 21</w:t>
      </w:r>
    </w:p>
    <w:p w14:paraId="6C4A0764" w14:textId="77777777" w:rsidR="00137062" w:rsidRPr="007A6790" w:rsidRDefault="00137062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6EAE98E" w14:textId="55099946" w:rsidR="00B2392C" w:rsidRPr="007A6790" w:rsidRDefault="00B2392C" w:rsidP="00B2392C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  <w14:ligatures w14:val="none"/>
        </w:rPr>
      </w:pPr>
      <w:proofErr w:type="spellStart"/>
      <w:r w:rsidRPr="007A6790">
        <w:rPr>
          <w:color w:val="171717" w:themeColor="background2" w:themeShade="1A"/>
          <w:sz w:val="28"/>
          <w:szCs w:val="28"/>
        </w:rPr>
        <w:lastRenderedPageBreak/>
        <w:t>Câu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6</w:t>
      </w:r>
      <w:r w:rsidR="00153B7E" w:rsidRPr="007A6790">
        <w:rPr>
          <w:color w:val="171717" w:themeColor="background2" w:themeShade="1A"/>
          <w:sz w:val="28"/>
          <w:szCs w:val="28"/>
        </w:rPr>
        <w:t>.</w:t>
      </w:r>
      <w:r w:rsidRPr="007A6790">
        <w:rPr>
          <w:color w:val="171717" w:themeColor="background2" w:themeShade="1A"/>
          <w:sz w:val="28"/>
          <w:szCs w:val="28"/>
        </w:rPr>
        <w:t xml:space="preserve"> </w:t>
      </w:r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Cho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phát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biểu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sau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>: “……</w:t>
      </w:r>
      <w:proofErr w:type="gramStart"/>
      <w:r w:rsidRPr="007A6790">
        <w:rPr>
          <w:color w:val="171717" w:themeColor="background2" w:themeShade="1A"/>
          <w:sz w:val="28"/>
          <w:szCs w:val="28"/>
          <w14:ligatures w14:val="none"/>
        </w:rPr>
        <w:t>…..</w:t>
      </w:r>
      <w:proofErr w:type="gram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là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hình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có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ba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cạnh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bằng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nhau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và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ba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góc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bằng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nhau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bằng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60</w:t>
      </w:r>
      <w:r w:rsidRPr="007A6790">
        <w:rPr>
          <w:color w:val="171717" w:themeColor="background2" w:themeShade="1A"/>
          <w:sz w:val="28"/>
          <w:szCs w:val="28"/>
          <w:vertAlign w:val="superscript"/>
          <w14:ligatures w14:val="none"/>
        </w:rPr>
        <w:t>0</w:t>
      </w:r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.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Điền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từ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thích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hợp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vào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chỗ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trống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>.</w:t>
      </w:r>
    </w:p>
    <w:p w14:paraId="7F5ABC77" w14:textId="77777777" w:rsidR="00137062" w:rsidRPr="007A6790" w:rsidRDefault="00137062" w:rsidP="00B2392C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D0E98CB" w14:textId="6F0A75EB" w:rsidR="00B2392C" w:rsidRPr="007A6790" w:rsidRDefault="00B2392C" w:rsidP="00B2392C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</w:pPr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A.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Hình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vuông</w:t>
      </w:r>
      <w:proofErr w:type="spellEnd"/>
    </w:p>
    <w:p w14:paraId="44088407" w14:textId="77777777" w:rsidR="00B2392C" w:rsidRPr="007A6790" w:rsidRDefault="00B2392C" w:rsidP="00B2392C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</w:pPr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B.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Hình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lục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giác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đều</w:t>
      </w:r>
      <w:proofErr w:type="spellEnd"/>
    </w:p>
    <w:p w14:paraId="15BDEA0B" w14:textId="77777777" w:rsidR="00B2392C" w:rsidRPr="007A6790" w:rsidRDefault="00B2392C" w:rsidP="00B2392C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</w:pPr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C.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Hình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 tam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giác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đều</w:t>
      </w:r>
      <w:proofErr w:type="spellEnd"/>
    </w:p>
    <w:p w14:paraId="776D6E69" w14:textId="66FFD293" w:rsidR="00B2392C" w:rsidRPr="007A6790" w:rsidRDefault="00B2392C" w:rsidP="00B2392C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</w:pPr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D.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Cả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 A, B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và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 C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đều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sai</w:t>
      </w:r>
      <w:proofErr w:type="spellEnd"/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.</w:t>
      </w:r>
    </w:p>
    <w:p w14:paraId="4951618D" w14:textId="77777777" w:rsidR="00137062" w:rsidRPr="007A6790" w:rsidRDefault="00137062" w:rsidP="002224CB">
      <w:pPr>
        <w:pStyle w:val="ThngthngWeb"/>
        <w:shd w:val="clear" w:color="auto" w:fill="FFFFFF"/>
        <w:spacing w:before="0" w:beforeAutospacing="0"/>
        <w:rPr>
          <w:bCs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B06F772" w14:textId="56FD2A6C" w:rsidR="002224CB" w:rsidRPr="007A6790" w:rsidRDefault="00297F70" w:rsidP="002224CB">
      <w:pPr>
        <w:pStyle w:val="ThngthngWeb"/>
        <w:shd w:val="clear" w:color="auto" w:fill="FFFFFF"/>
        <w:spacing w:before="0" w:beforeAutospacing="0"/>
        <w:rPr>
          <w:color w:val="171717" w:themeColor="background2" w:themeShade="1A"/>
          <w:sz w:val="28"/>
          <w:szCs w:val="28"/>
          <w14:ligatures w14:val="none"/>
        </w:rPr>
      </w:pPr>
      <w:proofErr w:type="spellStart"/>
      <w:r w:rsidRPr="007A6790">
        <w:rPr>
          <w:bCs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bCs/>
          <w:color w:val="171717" w:themeColor="background2" w:themeShade="1A"/>
          <w:sz w:val="28"/>
          <w:szCs w:val="28"/>
        </w:rPr>
        <w:t xml:space="preserve"> </w:t>
      </w:r>
      <w:r w:rsidR="00B2392C" w:rsidRPr="007A6790">
        <w:rPr>
          <w:bCs/>
          <w:color w:val="171717" w:themeColor="background2" w:themeShade="1A"/>
          <w:sz w:val="28"/>
          <w:szCs w:val="28"/>
        </w:rPr>
        <w:t>7</w:t>
      </w:r>
      <w:r w:rsidR="00153B7E" w:rsidRPr="007A6790">
        <w:rPr>
          <w:bCs/>
          <w:color w:val="171717" w:themeColor="background2" w:themeShade="1A"/>
          <w:sz w:val="28"/>
          <w:szCs w:val="28"/>
        </w:rPr>
        <w:t>.</w:t>
      </w:r>
      <w:r w:rsidRPr="007A6790">
        <w:rPr>
          <w:color w:val="171717" w:themeColor="background2" w:themeShade="1A"/>
          <w:sz w:val="28"/>
          <w:szCs w:val="28"/>
        </w:rPr>
        <w:t xml:space="preserve"> </w:t>
      </w:r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 xml:space="preserve">Quan </w:t>
      </w:r>
      <w:proofErr w:type="spellStart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>sát</w:t>
      </w:r>
      <w:proofErr w:type="spellEnd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>hình</w:t>
      </w:r>
      <w:proofErr w:type="spellEnd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>vẽ</w:t>
      </w:r>
      <w:proofErr w:type="spellEnd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>và</w:t>
      </w:r>
      <w:proofErr w:type="spellEnd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>cho</w:t>
      </w:r>
      <w:proofErr w:type="spellEnd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>biết</w:t>
      </w:r>
      <w:proofErr w:type="spellEnd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 xml:space="preserve"> chu vi </w:t>
      </w:r>
      <w:proofErr w:type="spellStart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>hình</w:t>
      </w:r>
      <w:proofErr w:type="spellEnd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 xml:space="preserve"> tam </w:t>
      </w:r>
      <w:proofErr w:type="spellStart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>giác</w:t>
      </w:r>
      <w:proofErr w:type="spellEnd"/>
      <w:r w:rsidR="002224CB" w:rsidRPr="007A6790">
        <w:rPr>
          <w:color w:val="171717" w:themeColor="background2" w:themeShade="1A"/>
          <w:sz w:val="28"/>
          <w:szCs w:val="28"/>
          <w14:ligatures w14:val="none"/>
        </w:rPr>
        <w:t xml:space="preserve"> ABC</w:t>
      </w:r>
    </w:p>
    <w:p w14:paraId="354FC78D" w14:textId="77777777" w:rsidR="002224CB" w:rsidRPr="007A6790" w:rsidRDefault="002224CB" w:rsidP="002224CB">
      <w:pPr>
        <w:shd w:val="clear" w:color="auto" w:fill="FFFFFF"/>
        <w:spacing w:after="100" w:afterAutospacing="1" w:line="240" w:lineRule="auto"/>
        <w:jc w:val="center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</w:pPr>
      <w:r w:rsidRPr="007A6790">
        <w:rPr>
          <w:rFonts w:eastAsia="Times New Roman" w:cs="Times New Roman"/>
          <w:noProof/>
          <w:color w:val="171717" w:themeColor="background2" w:themeShade="1A"/>
          <w:sz w:val="28"/>
          <w:szCs w:val="28"/>
          <w14:ligatures w14:val="none"/>
        </w:rPr>
        <w:drawing>
          <wp:inline distT="0" distB="0" distL="0" distR="0" wp14:anchorId="06827F9A" wp14:editId="2C10BC00">
            <wp:extent cx="1817176" cy="1333500"/>
            <wp:effectExtent l="0" t="0" r="0" b="0"/>
            <wp:docPr id="12" name="Picture 12" descr="Quan sát hình vẽ và cho biết chu vi hình tam giác 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Quan sát hình vẽ và cho biết chu vi hình tam giác ABC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233" cy="1344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69CFF" w14:textId="77777777" w:rsidR="00137062" w:rsidRPr="007A6790" w:rsidRDefault="00137062" w:rsidP="002224CB">
      <w:pPr>
        <w:pStyle w:val="ThngthngWeb"/>
        <w:spacing w:before="0" w:beforeAutospacing="0" w:after="240" w:afterAutospacing="0" w:line="360" w:lineRule="atLeast"/>
        <w:ind w:right="48"/>
        <w:jc w:val="both"/>
        <w:rPr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887795E" w14:textId="521842C7" w:rsidR="00297F70" w:rsidRPr="007A6790" w:rsidRDefault="002224CB" w:rsidP="002224CB">
      <w:pPr>
        <w:pStyle w:val="ThngthngWeb"/>
        <w:spacing w:before="0" w:beforeAutospacing="0" w:after="240" w:afterAutospacing="0" w:line="360" w:lineRule="atLeast"/>
        <w:ind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 xml:space="preserve"> </w:t>
      </w:r>
      <w:r w:rsidR="00297F70" w:rsidRPr="007A6790">
        <w:rPr>
          <w:color w:val="171717" w:themeColor="background2" w:themeShade="1A"/>
          <w:sz w:val="28"/>
          <w:szCs w:val="28"/>
        </w:rPr>
        <w:t xml:space="preserve">A. </w:t>
      </w:r>
      <w:r w:rsidRPr="007A6790">
        <w:rPr>
          <w:color w:val="171717" w:themeColor="background2" w:themeShade="1A"/>
          <w:sz w:val="28"/>
          <w:szCs w:val="28"/>
        </w:rPr>
        <w:t xml:space="preserve">9 </w:t>
      </w:r>
      <w:r w:rsidR="00591245" w:rsidRPr="007A6790">
        <w:rPr>
          <w:color w:val="171717" w:themeColor="background2" w:themeShade="1A"/>
          <w:sz w:val="28"/>
          <w:szCs w:val="28"/>
        </w:rPr>
        <w:t>cm</w:t>
      </w:r>
    </w:p>
    <w:p w14:paraId="1047E0A5" w14:textId="1C9B7762" w:rsidR="00297F70" w:rsidRPr="007A6790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B.</w:t>
      </w:r>
      <w:r w:rsidR="004D30BE" w:rsidRPr="007A6790">
        <w:rPr>
          <w:color w:val="171717" w:themeColor="background2" w:themeShade="1A"/>
          <w:sz w:val="28"/>
          <w:szCs w:val="28"/>
        </w:rPr>
        <w:t xml:space="preserve"> </w:t>
      </w:r>
      <w:r w:rsidR="002224CB" w:rsidRPr="007A6790">
        <w:rPr>
          <w:color w:val="171717" w:themeColor="background2" w:themeShade="1A"/>
          <w:sz w:val="28"/>
          <w:szCs w:val="28"/>
        </w:rPr>
        <w:t xml:space="preserve">18 </w:t>
      </w:r>
      <w:r w:rsidR="004D30BE" w:rsidRPr="007A6790">
        <w:rPr>
          <w:color w:val="171717" w:themeColor="background2" w:themeShade="1A"/>
          <w:sz w:val="28"/>
          <w:szCs w:val="28"/>
        </w:rPr>
        <w:t>cm</w:t>
      </w:r>
    </w:p>
    <w:p w14:paraId="3081D716" w14:textId="1F5216CC" w:rsidR="00297F70" w:rsidRPr="007A6790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C.</w:t>
      </w:r>
      <w:r w:rsidR="004D30BE" w:rsidRPr="007A6790">
        <w:rPr>
          <w:color w:val="171717" w:themeColor="background2" w:themeShade="1A"/>
          <w:sz w:val="28"/>
          <w:szCs w:val="28"/>
        </w:rPr>
        <w:t xml:space="preserve"> </w:t>
      </w:r>
      <w:r w:rsidR="00655FC0" w:rsidRPr="007A6790">
        <w:rPr>
          <w:color w:val="171717" w:themeColor="background2" w:themeShade="1A"/>
          <w:sz w:val="28"/>
          <w:szCs w:val="28"/>
        </w:rPr>
        <w:t>5</w:t>
      </w:r>
      <w:r w:rsidR="002224CB" w:rsidRPr="007A6790">
        <w:rPr>
          <w:color w:val="171717" w:themeColor="background2" w:themeShade="1A"/>
          <w:sz w:val="28"/>
          <w:szCs w:val="28"/>
        </w:rPr>
        <w:t xml:space="preserve"> </w:t>
      </w:r>
      <w:r w:rsidR="004D30BE" w:rsidRPr="007A6790">
        <w:rPr>
          <w:color w:val="171717" w:themeColor="background2" w:themeShade="1A"/>
          <w:sz w:val="28"/>
          <w:szCs w:val="28"/>
        </w:rPr>
        <w:t>cm</w:t>
      </w:r>
    </w:p>
    <w:p w14:paraId="002522DD" w14:textId="68F7F4AE" w:rsidR="00297F70" w:rsidRPr="007A6790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>D.</w:t>
      </w:r>
      <w:r w:rsidR="004D30BE" w:rsidRPr="007A6790">
        <w:rPr>
          <w:color w:val="171717" w:themeColor="background2" w:themeShade="1A"/>
          <w:sz w:val="28"/>
          <w:szCs w:val="28"/>
        </w:rPr>
        <w:t xml:space="preserve"> </w:t>
      </w:r>
      <w:r w:rsidR="00655FC0" w:rsidRPr="007A6790">
        <w:rPr>
          <w:color w:val="171717" w:themeColor="background2" w:themeShade="1A"/>
          <w:sz w:val="28"/>
          <w:szCs w:val="28"/>
        </w:rPr>
        <w:t xml:space="preserve">27 </w:t>
      </w:r>
      <w:r w:rsidR="004D30BE" w:rsidRPr="007A6790">
        <w:rPr>
          <w:color w:val="171717" w:themeColor="background2" w:themeShade="1A"/>
          <w:sz w:val="28"/>
          <w:szCs w:val="28"/>
        </w:rPr>
        <w:t>cm</w:t>
      </w:r>
    </w:p>
    <w:p w14:paraId="2943A0E9" w14:textId="77777777" w:rsidR="00137062" w:rsidRPr="007A6790" w:rsidRDefault="00137062" w:rsidP="00405E21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bCs/>
          <w:color w:val="171717" w:themeColor="background2" w:themeShade="1A"/>
          <w:sz w:val="28"/>
          <w:szCs w:val="28"/>
          <w:lang w:val="nl-NL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C884F6F" w14:textId="698187CD" w:rsidR="00405E21" w:rsidRPr="007A6790" w:rsidRDefault="00405E21" w:rsidP="00405E21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  <w14:ligatures w14:val="none"/>
        </w:rPr>
      </w:pPr>
      <w:r w:rsidRPr="007A6790">
        <w:rPr>
          <w:bCs/>
          <w:color w:val="171717" w:themeColor="background2" w:themeShade="1A"/>
          <w:sz w:val="28"/>
          <w:szCs w:val="28"/>
          <w:lang w:val="nl-NL"/>
        </w:rPr>
        <w:t xml:space="preserve">Câu </w:t>
      </w:r>
      <w:r w:rsidR="00B2392C" w:rsidRPr="007A6790">
        <w:rPr>
          <w:bCs/>
          <w:color w:val="171717" w:themeColor="background2" w:themeShade="1A"/>
          <w:sz w:val="28"/>
          <w:szCs w:val="28"/>
          <w:lang w:val="nl-NL"/>
        </w:rPr>
        <w:t>8</w:t>
      </w:r>
      <w:r w:rsidR="00153B7E" w:rsidRPr="007A6790">
        <w:rPr>
          <w:bCs/>
          <w:color w:val="171717" w:themeColor="background2" w:themeShade="1A"/>
          <w:sz w:val="28"/>
          <w:szCs w:val="28"/>
          <w:lang w:val="nl-NL"/>
        </w:rPr>
        <w:t xml:space="preserve">.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Hình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lục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giác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đều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có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bao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nhiêu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đường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chéo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  <w14:ligatures w14:val="none"/>
        </w:rPr>
        <w:t>chính</w:t>
      </w:r>
      <w:proofErr w:type="spellEnd"/>
      <w:r w:rsidRPr="007A6790">
        <w:rPr>
          <w:color w:val="171717" w:themeColor="background2" w:themeShade="1A"/>
          <w:sz w:val="28"/>
          <w:szCs w:val="28"/>
          <w14:ligatures w14:val="none"/>
        </w:rPr>
        <w:t>?</w:t>
      </w:r>
    </w:p>
    <w:p w14:paraId="42F2FB70" w14:textId="77777777" w:rsidR="00137062" w:rsidRPr="007A6790" w:rsidRDefault="00137062" w:rsidP="00405E21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45C48F0" w14:textId="2280D187" w:rsidR="00405E21" w:rsidRPr="007A6790" w:rsidRDefault="00405E21" w:rsidP="00405E21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</w:pPr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A. 1</w:t>
      </w:r>
    </w:p>
    <w:p w14:paraId="13670372" w14:textId="77777777" w:rsidR="00405E21" w:rsidRPr="007A6790" w:rsidRDefault="00405E21" w:rsidP="00405E21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</w:pPr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B. 2</w:t>
      </w:r>
    </w:p>
    <w:p w14:paraId="71FBE163" w14:textId="77777777" w:rsidR="00405E21" w:rsidRPr="007A6790" w:rsidRDefault="00405E21" w:rsidP="00405E21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</w:pPr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C. 3</w:t>
      </w:r>
    </w:p>
    <w:p w14:paraId="2A8DF0B6" w14:textId="04AB890B" w:rsidR="00A40DEB" w:rsidRPr="007A6790" w:rsidRDefault="00405E21" w:rsidP="00B2392C">
      <w:pPr>
        <w:spacing w:after="240" w:line="360" w:lineRule="atLeast"/>
        <w:ind w:left="48" w:right="48"/>
        <w:jc w:val="both"/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</w:pPr>
      <w:r w:rsidRPr="007A6790">
        <w:rPr>
          <w:rFonts w:eastAsia="Times New Roman" w:cs="Times New Roman"/>
          <w:color w:val="171717" w:themeColor="background2" w:themeShade="1A"/>
          <w:sz w:val="28"/>
          <w:szCs w:val="28"/>
          <w14:ligatures w14:val="none"/>
        </w:rPr>
        <w:t>D. 6</w:t>
      </w:r>
    </w:p>
    <w:p w14:paraId="14FB4EBA" w14:textId="77777777" w:rsidR="00137062" w:rsidRPr="007A6790" w:rsidRDefault="00137062" w:rsidP="00B46E27">
      <w:pPr>
        <w:spacing w:before="120" w:after="120" w:line="450" w:lineRule="atLeast"/>
        <w:jc w:val="both"/>
        <w:outlineLvl w:val="1"/>
        <w:rPr>
          <w:rFonts w:cs="Times New Roman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100EB1F5" w14:textId="7EA4D7E4" w:rsidR="00B46E27" w:rsidRPr="007A6790" w:rsidRDefault="00DA4B65" w:rsidP="00B46E27">
      <w:pPr>
        <w:spacing w:before="120" w:after="120" w:line="450" w:lineRule="atLeast"/>
        <w:jc w:val="both"/>
        <w:outlineLvl w:val="1"/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</w:pPr>
      <w:proofErr w:type="spellStart"/>
      <w:r w:rsidRPr="007A6790">
        <w:rPr>
          <w:rFonts w:cs="Times New Roman"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r w:rsidR="00B2392C" w:rsidRPr="007A6790">
        <w:rPr>
          <w:rFonts w:cs="Times New Roman"/>
          <w:color w:val="171717" w:themeColor="background2" w:themeShade="1A"/>
          <w:sz w:val="28"/>
          <w:szCs w:val="28"/>
        </w:rPr>
        <w:t>9</w:t>
      </w:r>
      <w:r w:rsidR="00153B7E" w:rsidRPr="007A6790">
        <w:rPr>
          <w:rFonts w:cs="Times New Roman"/>
          <w:color w:val="171717" w:themeColor="background2" w:themeShade="1A"/>
          <w:sz w:val="28"/>
          <w:szCs w:val="28"/>
        </w:rPr>
        <w:t>.</w:t>
      </w:r>
      <w:r w:rsidR="00D05DA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Trong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các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hình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dưới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đây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,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hình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nào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là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hình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 tam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giác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 xml:space="preserve"> </w:t>
      </w:r>
      <w:proofErr w:type="spellStart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đều</w:t>
      </w:r>
      <w:proofErr w:type="spellEnd"/>
      <w:r w:rsidR="00B46E27" w:rsidRPr="007A6790"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  <w:t>?</w:t>
      </w:r>
    </w:p>
    <w:p w14:paraId="1ECDC1AC" w14:textId="77777777" w:rsidR="00B46E27" w:rsidRPr="007A6790" w:rsidRDefault="00B46E27" w:rsidP="00B46E27">
      <w:pPr>
        <w:spacing w:after="100" w:afterAutospacing="1" w:line="450" w:lineRule="atLeast"/>
        <w:outlineLvl w:val="1"/>
        <w:rPr>
          <w:rFonts w:eastAsia="Times New Roman" w:cs="Times New Roman"/>
          <w:color w:val="171717" w:themeColor="background2" w:themeShade="1A"/>
          <w:spacing w:val="-5"/>
          <w:kern w:val="36"/>
          <w:sz w:val="28"/>
          <w:szCs w:val="28"/>
          <w14:ligatures w14:val="none"/>
        </w:rPr>
      </w:pPr>
      <w:r w:rsidRPr="007A6790">
        <w:rPr>
          <w:rFonts w:eastAsia="Times New Roman" w:cs="Times New Roman"/>
          <w:noProof/>
          <w:color w:val="171717" w:themeColor="background2" w:themeShade="1A"/>
          <w:spacing w:val="-5"/>
          <w:kern w:val="36"/>
          <w:sz w:val="28"/>
          <w:szCs w:val="28"/>
          <w14:ligatures w14:val="none"/>
        </w:rPr>
        <w:drawing>
          <wp:inline distT="0" distB="0" distL="0" distR="0" wp14:anchorId="568BA9C4" wp14:editId="6744CF87">
            <wp:extent cx="6469380" cy="1532518"/>
            <wp:effectExtent l="0" t="0" r="0" b="0"/>
            <wp:docPr id="11" name="Picture 11" descr="Media VietJa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edia VietJack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6069" cy="1553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B54C58" w14:textId="77777777" w:rsidR="00137062" w:rsidRPr="007A6790" w:rsidRDefault="00137062" w:rsidP="00B46E27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048FD6C" w14:textId="0807E3A8" w:rsidR="00D05DA4" w:rsidRPr="007A6790" w:rsidRDefault="00D05DA4" w:rsidP="00B46E27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 xml:space="preserve">A. </w:t>
      </w:r>
      <w:proofErr w:type="spellStart"/>
      <w:r w:rsidR="00B46E27" w:rsidRPr="007A6790">
        <w:rPr>
          <w:color w:val="171717" w:themeColor="background2" w:themeShade="1A"/>
          <w:sz w:val="28"/>
          <w:szCs w:val="28"/>
        </w:rPr>
        <w:t>Hình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1</w:t>
      </w:r>
    </w:p>
    <w:p w14:paraId="7B2ED55F" w14:textId="599491A2" w:rsidR="00D05DA4" w:rsidRPr="007A6790" w:rsidRDefault="00D05DA4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 xml:space="preserve">B. </w:t>
      </w:r>
      <w:proofErr w:type="spellStart"/>
      <w:r w:rsidR="00B46E27" w:rsidRPr="007A6790">
        <w:rPr>
          <w:color w:val="171717" w:themeColor="background2" w:themeShade="1A"/>
          <w:sz w:val="28"/>
          <w:szCs w:val="28"/>
        </w:rPr>
        <w:t>Hình</w:t>
      </w:r>
      <w:proofErr w:type="spellEnd"/>
      <w:r w:rsidR="00B46E27" w:rsidRPr="007A6790">
        <w:rPr>
          <w:color w:val="171717" w:themeColor="background2" w:themeShade="1A"/>
          <w:sz w:val="28"/>
          <w:szCs w:val="28"/>
        </w:rPr>
        <w:t xml:space="preserve"> 2</w:t>
      </w:r>
    </w:p>
    <w:p w14:paraId="4EBCA61B" w14:textId="18576892" w:rsidR="00D05DA4" w:rsidRPr="007A6790" w:rsidRDefault="00D05DA4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 xml:space="preserve">C. </w:t>
      </w:r>
      <w:proofErr w:type="spellStart"/>
      <w:r w:rsidR="00B46E27" w:rsidRPr="007A6790">
        <w:rPr>
          <w:color w:val="171717" w:themeColor="background2" w:themeShade="1A"/>
          <w:sz w:val="28"/>
          <w:szCs w:val="28"/>
        </w:rPr>
        <w:t>Hình</w:t>
      </w:r>
      <w:proofErr w:type="spellEnd"/>
      <w:r w:rsidR="00B46E27" w:rsidRPr="007A6790">
        <w:rPr>
          <w:color w:val="171717" w:themeColor="background2" w:themeShade="1A"/>
          <w:sz w:val="28"/>
          <w:szCs w:val="28"/>
        </w:rPr>
        <w:t xml:space="preserve"> </w:t>
      </w:r>
      <w:r w:rsidRPr="007A6790">
        <w:rPr>
          <w:color w:val="171717" w:themeColor="background2" w:themeShade="1A"/>
          <w:sz w:val="28"/>
          <w:szCs w:val="28"/>
        </w:rPr>
        <w:t>3</w:t>
      </w:r>
    </w:p>
    <w:p w14:paraId="363D38BE" w14:textId="02B75B20" w:rsidR="00D05DA4" w:rsidRPr="007A6790" w:rsidRDefault="00D05DA4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 xml:space="preserve">D. </w:t>
      </w:r>
      <w:proofErr w:type="spellStart"/>
      <w:r w:rsidR="00B46E27" w:rsidRPr="007A6790">
        <w:rPr>
          <w:color w:val="171717" w:themeColor="background2" w:themeShade="1A"/>
          <w:sz w:val="28"/>
          <w:szCs w:val="28"/>
        </w:rPr>
        <w:t>Hình</w:t>
      </w:r>
      <w:proofErr w:type="spellEnd"/>
      <w:r w:rsidR="00B46E27" w:rsidRPr="007A6790">
        <w:rPr>
          <w:color w:val="171717" w:themeColor="background2" w:themeShade="1A"/>
          <w:sz w:val="28"/>
          <w:szCs w:val="28"/>
        </w:rPr>
        <w:t xml:space="preserve"> </w:t>
      </w:r>
      <w:r w:rsidR="00DA4B65" w:rsidRPr="007A6790">
        <w:rPr>
          <w:color w:val="171717" w:themeColor="background2" w:themeShade="1A"/>
          <w:sz w:val="28"/>
          <w:szCs w:val="28"/>
        </w:rPr>
        <w:t>4</w:t>
      </w:r>
    </w:p>
    <w:p w14:paraId="63D39A3C" w14:textId="77777777" w:rsidR="00137062" w:rsidRPr="007A6790" w:rsidRDefault="00137062" w:rsidP="005803A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rFonts w:eastAsia="Calibri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67919BEB" w14:textId="133E9B2C" w:rsidR="00A37D24" w:rsidRPr="007A6790" w:rsidRDefault="00297F70" w:rsidP="005803A2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</w:t>
      </w:r>
      <w:r w:rsidR="00B2392C" w:rsidRPr="007A6790">
        <w:rPr>
          <w:rFonts w:eastAsia="Calibri"/>
          <w:color w:val="171717" w:themeColor="background2" w:themeShade="1A"/>
          <w:sz w:val="28"/>
          <w:szCs w:val="28"/>
        </w:rPr>
        <w:t>10</w:t>
      </w:r>
      <w:r w:rsidR="004313A5" w:rsidRPr="007A6790">
        <w:rPr>
          <w:rFonts w:eastAsia="Calibri"/>
          <w:color w:val="171717" w:themeColor="background2" w:themeShade="1A"/>
          <w:sz w:val="28"/>
          <w:szCs w:val="28"/>
        </w:rPr>
        <w:t>.</w:t>
      </w:r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</w:t>
      </w:r>
      <w:r w:rsidR="00A37D24" w:rsidRPr="007A6790">
        <w:rPr>
          <w:color w:val="171717" w:themeColor="background2" w:themeShade="1A"/>
          <w:sz w:val="28"/>
          <w:szCs w:val="28"/>
          <w:lang w:val="vi-VN"/>
        </w:rPr>
        <w:t xml:space="preserve">Trong </w:t>
      </w:r>
      <w:proofErr w:type="spellStart"/>
      <w:r w:rsidR="00A37D24" w:rsidRPr="007A6790">
        <w:rPr>
          <w:color w:val="171717" w:themeColor="background2" w:themeShade="1A"/>
          <w:sz w:val="28"/>
          <w:szCs w:val="28"/>
          <w:lang w:val="vi-VN"/>
        </w:rPr>
        <w:t>các</w:t>
      </w:r>
      <w:proofErr w:type="spellEnd"/>
      <w:r w:rsidR="00A37D24" w:rsidRPr="007A6790">
        <w:rPr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A37D24" w:rsidRPr="007A6790">
        <w:rPr>
          <w:color w:val="171717" w:themeColor="background2" w:themeShade="1A"/>
          <w:sz w:val="28"/>
          <w:szCs w:val="28"/>
          <w:lang w:val="vi-VN"/>
        </w:rPr>
        <w:t>hình</w:t>
      </w:r>
      <w:proofErr w:type="spellEnd"/>
      <w:r w:rsidR="00A37D24" w:rsidRPr="007A6790">
        <w:rPr>
          <w:color w:val="171717" w:themeColor="background2" w:themeShade="1A"/>
          <w:sz w:val="28"/>
          <w:szCs w:val="28"/>
          <w:lang w:val="vi-VN"/>
        </w:rPr>
        <w:t xml:space="preserve"> sau, </w:t>
      </w:r>
      <w:proofErr w:type="spellStart"/>
      <w:r w:rsidR="00A37D24" w:rsidRPr="007A6790">
        <w:rPr>
          <w:color w:val="171717" w:themeColor="background2" w:themeShade="1A"/>
          <w:sz w:val="28"/>
          <w:szCs w:val="28"/>
          <w:lang w:val="vi-VN"/>
        </w:rPr>
        <w:t>hình</w:t>
      </w:r>
      <w:proofErr w:type="spellEnd"/>
      <w:r w:rsidR="00A37D24" w:rsidRPr="007A6790">
        <w:rPr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A37D24" w:rsidRPr="007A6790">
        <w:rPr>
          <w:color w:val="171717" w:themeColor="background2" w:themeShade="1A"/>
          <w:sz w:val="28"/>
          <w:szCs w:val="28"/>
          <w:lang w:val="vi-VN"/>
        </w:rPr>
        <w:t>nào</w:t>
      </w:r>
      <w:proofErr w:type="spellEnd"/>
      <w:r w:rsidR="00A37D24" w:rsidRPr="007A6790">
        <w:rPr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A37D24" w:rsidRPr="007A6790">
        <w:rPr>
          <w:color w:val="171717" w:themeColor="background2" w:themeShade="1A"/>
          <w:sz w:val="28"/>
          <w:szCs w:val="28"/>
          <w:lang w:val="vi-VN"/>
        </w:rPr>
        <w:t>là</w:t>
      </w:r>
      <w:proofErr w:type="spellEnd"/>
      <w:r w:rsidR="00A37D24" w:rsidRPr="007A6790">
        <w:rPr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2C33C8" w:rsidRPr="007A6790">
        <w:rPr>
          <w:color w:val="171717" w:themeColor="background2" w:themeShade="1A"/>
          <w:sz w:val="28"/>
          <w:szCs w:val="28"/>
        </w:rPr>
        <w:t>vuông</w:t>
      </w:r>
      <w:proofErr w:type="spellEnd"/>
      <w:r w:rsidR="002C33C8" w:rsidRPr="007A6790">
        <w:rPr>
          <w:color w:val="171717" w:themeColor="background2" w:themeShade="1A"/>
          <w:sz w:val="28"/>
          <w:szCs w:val="28"/>
        </w:rPr>
        <w:t>?</w:t>
      </w:r>
    </w:p>
    <w:p w14:paraId="581772CB" w14:textId="77777777" w:rsidR="00A37D24" w:rsidRPr="007A6790" w:rsidRDefault="00A37D24" w:rsidP="00A37D24">
      <w:pPr>
        <w:spacing w:line="360" w:lineRule="auto"/>
        <w:jc w:val="both"/>
        <w:rPr>
          <w:rFonts w:eastAsia="Times New Roman" w:cs="Times New Roman"/>
          <w:color w:val="171717" w:themeColor="background2" w:themeShade="1A"/>
          <w:sz w:val="28"/>
          <w:szCs w:val="28"/>
          <w:lang w:val="nl-NL"/>
        </w:rPr>
      </w:pPr>
      <w:r w:rsidRPr="007A6790">
        <w:rPr>
          <w:rFonts w:eastAsia="Times New Roman" w:cs="Times New Roman"/>
          <w:noProof/>
          <w:color w:val="171717" w:themeColor="background2" w:themeShade="1A"/>
          <w:sz w:val="28"/>
          <w:szCs w:val="28"/>
        </w:rPr>
        <w:lastRenderedPageBreak/>
        <w:drawing>
          <wp:inline distT="0" distB="0" distL="0" distR="0" wp14:anchorId="6CB78A28" wp14:editId="4C1EA008">
            <wp:extent cx="6370320" cy="1313180"/>
            <wp:effectExtent l="0" t="0" r="0" b="1270"/>
            <wp:docPr id="485" name="Hình ảnh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4064" cy="1316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38B3DA" w14:textId="77777777" w:rsidR="00137062" w:rsidRPr="007A6790" w:rsidRDefault="00137062" w:rsidP="0002661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0D68255" w14:textId="47D0D2ED" w:rsidR="00026614" w:rsidRPr="007A6790" w:rsidRDefault="00A37D24" w:rsidP="0002661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A.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Hình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1</w:t>
      </w:r>
    </w:p>
    <w:p w14:paraId="61EDBDB8" w14:textId="3F7995D1" w:rsidR="00A37D24" w:rsidRPr="007A6790" w:rsidRDefault="00A37D24" w:rsidP="0002661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B.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Hình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2</w:t>
      </w:r>
    </w:p>
    <w:p w14:paraId="367553F5" w14:textId="397C8469" w:rsidR="00A37D24" w:rsidRPr="007A6790" w:rsidRDefault="00A37D24" w:rsidP="0002661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C.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Hình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3</w:t>
      </w:r>
    </w:p>
    <w:p w14:paraId="78F0888F" w14:textId="0CA3A31D" w:rsidR="00A37D24" w:rsidRPr="007A6790" w:rsidRDefault="00A37D24" w:rsidP="0002661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D.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Hình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4</w:t>
      </w:r>
    </w:p>
    <w:p w14:paraId="49185CED" w14:textId="77777777" w:rsidR="00137062" w:rsidRPr="007A6790" w:rsidRDefault="00137062" w:rsidP="0002661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7CB54255" w14:textId="67587F4B" w:rsidR="00A37D24" w:rsidRPr="007A6790" w:rsidRDefault="00A37D24" w:rsidP="0002661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11</w:t>
      </w:r>
      <w:r w:rsidR="004313A5" w:rsidRPr="007A6790">
        <w:rPr>
          <w:rFonts w:eastAsia="Calibri" w:cs="Times New Roman"/>
          <w:color w:val="171717" w:themeColor="background2" w:themeShade="1A"/>
          <w:sz w:val="28"/>
          <w:szCs w:val="28"/>
        </w:rPr>
        <w:t>.</w:t>
      </w: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Chu vi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của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hình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thoi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có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cạnh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bằng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r w:rsidR="003B56DC" w:rsidRPr="007A6790">
        <w:rPr>
          <w:rFonts w:eastAsia="Calibri" w:cs="Times New Roman"/>
          <w:color w:val="171717" w:themeColor="background2" w:themeShade="1A"/>
          <w:sz w:val="28"/>
          <w:szCs w:val="28"/>
        </w:rPr>
        <w:t>7</w:t>
      </w:r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cm là:</w:t>
      </w:r>
    </w:p>
    <w:p w14:paraId="2F0CBD4F" w14:textId="77777777" w:rsidR="00137062" w:rsidRPr="007A6790" w:rsidRDefault="00137062" w:rsidP="00A37D2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9231F49" w14:textId="46B1D387" w:rsidR="00A37D24" w:rsidRPr="007A6790" w:rsidRDefault="00A37D24" w:rsidP="00A37D2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A. </w:t>
      </w:r>
      <w:r w:rsidR="003B56DC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14 </w:t>
      </w:r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cm</w:t>
      </w:r>
    </w:p>
    <w:p w14:paraId="76737728" w14:textId="1CC6DAC4" w:rsidR="00A37D24" w:rsidRPr="007A6790" w:rsidRDefault="00A37D24" w:rsidP="00A37D2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B. </w:t>
      </w:r>
      <w:r w:rsidR="003B56DC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49 </w:t>
      </w:r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cm</w:t>
      </w:r>
    </w:p>
    <w:p w14:paraId="71AB6C80" w14:textId="3F49857D" w:rsidR="00A37D24" w:rsidRPr="007A6790" w:rsidRDefault="00A37D24" w:rsidP="00A37D2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C. </w:t>
      </w:r>
      <w:r w:rsidR="003B56DC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28 </w:t>
      </w:r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cm</w:t>
      </w:r>
    </w:p>
    <w:p w14:paraId="05AA320F" w14:textId="4F4703B3" w:rsidR="00A37D24" w:rsidRPr="007A6790" w:rsidRDefault="00A37D24" w:rsidP="00A37D2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D. </w:t>
      </w:r>
      <w:r w:rsidR="003B56DC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7 </w:t>
      </w:r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cm</w:t>
      </w:r>
    </w:p>
    <w:p w14:paraId="7461C73D" w14:textId="77777777" w:rsidR="00137062" w:rsidRPr="007A6790" w:rsidRDefault="00137062" w:rsidP="0016520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7429916" w14:textId="16C73C52" w:rsidR="00165204" w:rsidRPr="007A6790" w:rsidRDefault="00A37D24" w:rsidP="0016520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12</w:t>
      </w:r>
      <w:r w:rsidR="004313A5" w:rsidRPr="007A6790">
        <w:rPr>
          <w:rFonts w:eastAsia="Calibri" w:cs="Times New Roman"/>
          <w:color w:val="171717" w:themeColor="background2" w:themeShade="1A"/>
          <w:sz w:val="28"/>
          <w:szCs w:val="28"/>
        </w:rPr>
        <w:t>.</w:t>
      </w: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Diện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tích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hi</w:t>
      </w:r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>̀nh</w:t>
      </w:r>
      <w:proofErr w:type="spellEnd"/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>chư</w:t>
      </w:r>
      <w:proofErr w:type="spellEnd"/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̃ </w:t>
      </w:r>
      <w:proofErr w:type="spellStart"/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>nhật</w:t>
      </w:r>
      <w:proofErr w:type="spellEnd"/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có </w:t>
      </w:r>
      <w:proofErr w:type="spellStart"/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>chiều</w:t>
      </w:r>
      <w:proofErr w:type="spellEnd"/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>dài</w:t>
      </w:r>
      <w:proofErr w:type="spellEnd"/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12 </w:t>
      </w:r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cm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va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̀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chiều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rộng</w:t>
      </w:r>
      <w:proofErr w:type="spellEnd"/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r w:rsidR="00DA4B65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10 </w:t>
      </w:r>
      <w:r w:rsidR="00165204" w:rsidRPr="007A6790">
        <w:rPr>
          <w:rFonts w:eastAsia="Calibri" w:cs="Times New Roman"/>
          <w:color w:val="171717" w:themeColor="background2" w:themeShade="1A"/>
          <w:sz w:val="28"/>
          <w:szCs w:val="28"/>
        </w:rPr>
        <w:t>cm là:</w:t>
      </w:r>
    </w:p>
    <w:p w14:paraId="44819C4B" w14:textId="77777777" w:rsidR="00137062" w:rsidRPr="007A6790" w:rsidRDefault="00137062" w:rsidP="0016520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5B751BA" w14:textId="66256ADD" w:rsidR="00165204" w:rsidRPr="007A6790" w:rsidRDefault="00DA4B65" w:rsidP="00165204">
      <w:pPr>
        <w:tabs>
          <w:tab w:val="left" w:pos="567"/>
        </w:tabs>
        <w:rPr>
          <w:rFonts w:cs="Times New Roman"/>
          <w:color w:val="171717" w:themeColor="background2" w:themeShade="1A"/>
          <w:sz w:val="28"/>
          <w:szCs w:val="28"/>
        </w:rPr>
      </w:pP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A. 22</w:t>
      </w:r>
      <w:r w:rsidR="00165204" w:rsidRPr="007A6790">
        <w:rPr>
          <w:rFonts w:cs="Times New Roman"/>
          <w:color w:val="171717" w:themeColor="background2" w:themeShade="1A"/>
          <w:position w:val="-6"/>
          <w:sz w:val="28"/>
          <w:szCs w:val="28"/>
        </w:rPr>
        <w:object w:dxaOrig="460" w:dyaOrig="340" w14:anchorId="490E5C4B">
          <v:shape id="_x0000_i1034" type="#_x0000_t75" style="width:23.45pt;height:17.6pt" o:ole="">
            <v:imagedata r:id="rId27" o:title=""/>
          </v:shape>
          <o:OLEObject Type="Embed" ProgID="Equation.DSMT4" ShapeID="_x0000_i1034" DrawAspect="Content" ObjectID="_1759087488" r:id="rId28"/>
        </w:object>
      </w:r>
    </w:p>
    <w:p w14:paraId="7750CC0E" w14:textId="02D9C021" w:rsidR="00165204" w:rsidRPr="007A6790" w:rsidRDefault="00165204" w:rsidP="00165204">
      <w:pPr>
        <w:tabs>
          <w:tab w:val="left" w:pos="567"/>
        </w:tabs>
        <w:rPr>
          <w:rFonts w:cs="Times New Roman"/>
          <w:color w:val="171717" w:themeColor="background2" w:themeShade="1A"/>
          <w:sz w:val="28"/>
          <w:szCs w:val="28"/>
        </w:rPr>
      </w:pPr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B. </w:t>
      </w:r>
      <w:r w:rsidR="00DA4B65" w:rsidRPr="007A6790">
        <w:rPr>
          <w:rFonts w:cs="Times New Roman"/>
          <w:color w:val="171717" w:themeColor="background2" w:themeShade="1A"/>
          <w:sz w:val="28"/>
          <w:szCs w:val="28"/>
        </w:rPr>
        <w:t>44</w:t>
      </w:r>
      <w:r w:rsidRPr="007A6790">
        <w:rPr>
          <w:rFonts w:cs="Times New Roman"/>
          <w:color w:val="171717" w:themeColor="background2" w:themeShade="1A"/>
          <w:position w:val="-6"/>
          <w:sz w:val="28"/>
          <w:szCs w:val="28"/>
        </w:rPr>
        <w:object w:dxaOrig="460" w:dyaOrig="340" w14:anchorId="496F2DEB">
          <v:shape id="_x0000_i1035" type="#_x0000_t75" style="width:23.45pt;height:17.6pt" o:ole="">
            <v:imagedata r:id="rId29" o:title=""/>
          </v:shape>
          <o:OLEObject Type="Embed" ProgID="Equation.DSMT4" ShapeID="_x0000_i1035" DrawAspect="Content" ObjectID="_1759087489" r:id="rId30"/>
        </w:object>
      </w:r>
    </w:p>
    <w:p w14:paraId="7A1BF10F" w14:textId="08ED1F5A" w:rsidR="00165204" w:rsidRPr="007A6790" w:rsidRDefault="00165204" w:rsidP="00165204">
      <w:pPr>
        <w:tabs>
          <w:tab w:val="left" w:pos="567"/>
        </w:tabs>
        <w:rPr>
          <w:rFonts w:cs="Times New Roman"/>
          <w:color w:val="171717" w:themeColor="background2" w:themeShade="1A"/>
          <w:sz w:val="28"/>
          <w:szCs w:val="28"/>
        </w:rPr>
      </w:pPr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C. </w:t>
      </w:r>
      <w:r w:rsidR="00DA4B65" w:rsidRPr="007A6790">
        <w:rPr>
          <w:rFonts w:cs="Times New Roman"/>
          <w:color w:val="171717" w:themeColor="background2" w:themeShade="1A"/>
          <w:sz w:val="28"/>
          <w:szCs w:val="28"/>
        </w:rPr>
        <w:t>120</w:t>
      </w:r>
      <w:r w:rsidRPr="007A6790">
        <w:rPr>
          <w:rFonts w:cs="Times New Roman"/>
          <w:color w:val="171717" w:themeColor="background2" w:themeShade="1A"/>
          <w:position w:val="-6"/>
          <w:sz w:val="28"/>
          <w:szCs w:val="28"/>
        </w:rPr>
        <w:object w:dxaOrig="460" w:dyaOrig="340" w14:anchorId="36794B43">
          <v:shape id="_x0000_i1036" type="#_x0000_t75" style="width:23.45pt;height:17.6pt" o:ole="">
            <v:imagedata r:id="rId31" o:title=""/>
          </v:shape>
          <o:OLEObject Type="Embed" ProgID="Equation.DSMT4" ShapeID="_x0000_i1036" DrawAspect="Content" ObjectID="_1759087490" r:id="rId32"/>
        </w:object>
      </w:r>
    </w:p>
    <w:p w14:paraId="4BB14045" w14:textId="1D8CA03F" w:rsidR="00165204" w:rsidRPr="007A6790" w:rsidRDefault="00165204" w:rsidP="0016520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r w:rsidRPr="007A6790">
        <w:rPr>
          <w:rFonts w:cs="Times New Roman"/>
          <w:color w:val="171717" w:themeColor="background2" w:themeShade="1A"/>
          <w:sz w:val="28"/>
          <w:szCs w:val="28"/>
        </w:rPr>
        <w:t xml:space="preserve">D. </w:t>
      </w:r>
      <w:r w:rsidR="00DA4B65" w:rsidRPr="007A6790">
        <w:rPr>
          <w:rFonts w:cs="Times New Roman"/>
          <w:color w:val="171717" w:themeColor="background2" w:themeShade="1A"/>
          <w:sz w:val="28"/>
          <w:szCs w:val="28"/>
        </w:rPr>
        <w:t>60</w:t>
      </w:r>
      <w:r w:rsidRPr="007A6790">
        <w:rPr>
          <w:rFonts w:cs="Times New Roman"/>
          <w:color w:val="171717" w:themeColor="background2" w:themeShade="1A"/>
          <w:position w:val="-6"/>
          <w:sz w:val="28"/>
          <w:szCs w:val="28"/>
        </w:rPr>
        <w:object w:dxaOrig="460" w:dyaOrig="340" w14:anchorId="089EF00E">
          <v:shape id="_x0000_i1037" type="#_x0000_t75" style="width:23.45pt;height:17.6pt" o:ole="">
            <v:imagedata r:id="rId22" o:title=""/>
          </v:shape>
          <o:OLEObject Type="Embed" ProgID="Equation.DSMT4" ShapeID="_x0000_i1037" DrawAspect="Content" ObjectID="_1759087491" r:id="rId33"/>
        </w:object>
      </w:r>
    </w:p>
    <w:p w14:paraId="61F3AE24" w14:textId="77777777" w:rsidR="00137062" w:rsidRPr="007A6790" w:rsidRDefault="00137062" w:rsidP="00A37D24">
      <w:pPr>
        <w:tabs>
          <w:tab w:val="left" w:pos="567"/>
        </w:tabs>
        <w:rPr>
          <w:rFonts w:eastAsia="Calibri" w:cs="Times New Roman"/>
          <w:bCs/>
          <w:color w:val="171717" w:themeColor="background2" w:themeShade="1A"/>
          <w:sz w:val="28"/>
          <w:szCs w:val="28"/>
        </w:rPr>
        <w:sectPr w:rsidR="00137062" w:rsidRPr="007A6790" w:rsidSect="0013706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19986B3" w14:textId="3B55B453" w:rsidR="00A37D24" w:rsidRPr="00E44AB9" w:rsidRDefault="00A37D24" w:rsidP="00A37D24">
      <w:pPr>
        <w:tabs>
          <w:tab w:val="left" w:pos="567"/>
        </w:tabs>
        <w:rPr>
          <w:rFonts w:eastAsia="Calibri" w:cs="Times New Roman"/>
          <w:b/>
          <w:color w:val="171717" w:themeColor="background2" w:themeShade="1A"/>
          <w:sz w:val="28"/>
          <w:szCs w:val="28"/>
        </w:rPr>
      </w:pPr>
      <w:r w:rsidRPr="00E44AB9">
        <w:rPr>
          <w:rFonts w:eastAsia="Calibri" w:cs="Times New Roman"/>
          <w:b/>
          <w:color w:val="171717" w:themeColor="background2" w:themeShade="1A"/>
          <w:sz w:val="28"/>
          <w:szCs w:val="28"/>
        </w:rPr>
        <w:t xml:space="preserve">II. PHẦN TỰ LUẬN (7,0 </w:t>
      </w:r>
      <w:proofErr w:type="spellStart"/>
      <w:r w:rsidRPr="00E44AB9">
        <w:rPr>
          <w:rFonts w:eastAsia="Calibri" w:cs="Times New Roman"/>
          <w:b/>
          <w:color w:val="171717" w:themeColor="background2" w:themeShade="1A"/>
          <w:sz w:val="28"/>
          <w:szCs w:val="28"/>
        </w:rPr>
        <w:t>điểm</w:t>
      </w:r>
      <w:proofErr w:type="spellEnd"/>
      <w:r w:rsidRPr="00E44AB9">
        <w:rPr>
          <w:rFonts w:eastAsia="Calibri" w:cs="Times New Roman"/>
          <w:b/>
          <w:color w:val="171717" w:themeColor="background2" w:themeShade="1A"/>
          <w:sz w:val="28"/>
          <w:szCs w:val="28"/>
        </w:rPr>
        <w:t>)</w:t>
      </w:r>
    </w:p>
    <w:p w14:paraId="525C5891" w14:textId="5CC9C300" w:rsidR="00A37D24" w:rsidRPr="007A6790" w:rsidRDefault="00A37D24" w:rsidP="00A37D2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1</w:t>
      </w:r>
      <w:r w:rsidR="004313A5" w:rsidRPr="007A6790">
        <w:rPr>
          <w:rFonts w:eastAsia="Calibri" w:cs="Times New Roman"/>
          <w:color w:val="171717" w:themeColor="background2" w:themeShade="1A"/>
          <w:sz w:val="28"/>
          <w:szCs w:val="28"/>
        </w:rPr>
        <w:t>.</w:t>
      </w: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(</w:t>
      </w:r>
      <w:r w:rsidR="006B4C94" w:rsidRPr="007A6790">
        <w:rPr>
          <w:rFonts w:eastAsia="Calibri" w:cs="Times New Roman"/>
          <w:color w:val="171717" w:themeColor="background2" w:themeShade="1A"/>
          <w:sz w:val="28"/>
          <w:szCs w:val="28"/>
        </w:rPr>
        <w:t>1</w:t>
      </w: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,0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điểm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)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Viết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các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tập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hợp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sau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bằng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cách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liệt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kê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:</w:t>
      </w:r>
    </w:p>
    <w:p w14:paraId="045736B2" w14:textId="32ABB2DE" w:rsidR="00A37D24" w:rsidRPr="007A6790" w:rsidRDefault="00217DEC" w:rsidP="00A37D24">
      <w:pPr>
        <w:pStyle w:val="oancuaDanhsach"/>
        <w:numPr>
          <w:ilvl w:val="0"/>
          <w:numId w:val="5"/>
        </w:numPr>
        <w:tabs>
          <w:tab w:val="left" w:pos="567"/>
        </w:tabs>
        <w:rPr>
          <w:rFonts w:eastAsia="Calibri"/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position w:val="-14"/>
          <w:sz w:val="28"/>
          <w:szCs w:val="28"/>
        </w:rPr>
        <w:object w:dxaOrig="2400" w:dyaOrig="400" w14:anchorId="5F3FB60B">
          <v:shape id="_x0000_i1038" type="#_x0000_t75" style="width:119.7pt;height:20.1pt" o:ole="">
            <v:imagedata r:id="rId34" o:title=""/>
          </v:shape>
          <o:OLEObject Type="Embed" ProgID="Equation.DSMT4" ShapeID="_x0000_i1038" DrawAspect="Content" ObjectID="_1759087492" r:id="rId35"/>
        </w:object>
      </w:r>
    </w:p>
    <w:p w14:paraId="56182D66" w14:textId="55B42FE2" w:rsidR="00A37D24" w:rsidRPr="007A6790" w:rsidRDefault="007748CC" w:rsidP="007748CC">
      <w:pPr>
        <w:pStyle w:val="oancuaDanhsach"/>
        <w:numPr>
          <w:ilvl w:val="0"/>
          <w:numId w:val="5"/>
        </w:numPr>
        <w:spacing w:before="0" w:after="160"/>
        <w:rPr>
          <w:sz w:val="28"/>
          <w:szCs w:val="28"/>
        </w:rPr>
      </w:pPr>
      <w:r w:rsidRPr="007A6790">
        <w:rPr>
          <w:position w:val="-14"/>
          <w:sz w:val="28"/>
          <w:szCs w:val="28"/>
        </w:rPr>
        <w:object w:dxaOrig="999" w:dyaOrig="420" w14:anchorId="2AE87193">
          <v:shape id="_x0000_i1039" type="#_x0000_t75" style="width:49.4pt;height:20.95pt" o:ole="">
            <v:imagedata r:id="rId36" o:title=""/>
          </v:shape>
          <o:OLEObject Type="Embed" ProgID="Equation.DSMT4" ShapeID="_x0000_i1039" DrawAspect="Content" ObjectID="_1759087493" r:id="rId37"/>
        </w:object>
      </w:r>
      <w:proofErr w:type="gramStart"/>
      <w:r w:rsidRPr="007A6790">
        <w:rPr>
          <w:sz w:val="28"/>
          <w:szCs w:val="28"/>
        </w:rPr>
        <w:t>Ư(</w:t>
      </w:r>
      <w:proofErr w:type="gramEnd"/>
      <w:r w:rsidRPr="007A6790">
        <w:rPr>
          <w:sz w:val="28"/>
          <w:szCs w:val="28"/>
        </w:rPr>
        <w:t>50)</w:t>
      </w:r>
      <w:r w:rsidRPr="007A6790">
        <w:rPr>
          <w:position w:val="-14"/>
        </w:rPr>
        <w:object w:dxaOrig="1260" w:dyaOrig="400" w14:anchorId="5E890AD3">
          <v:shape id="_x0000_i1040" type="#_x0000_t75" style="width:62.8pt;height:20.1pt" o:ole="">
            <v:imagedata r:id="rId38" o:title=""/>
          </v:shape>
          <o:OLEObject Type="Embed" ProgID="Equation.DSMT4" ShapeID="_x0000_i1040" DrawAspect="Content" ObjectID="_1759087494" r:id="rId39"/>
        </w:object>
      </w:r>
    </w:p>
    <w:p w14:paraId="07880799" w14:textId="269C752E" w:rsidR="00A37D24" w:rsidRPr="007A6790" w:rsidRDefault="00A37D24" w:rsidP="00A37D2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2</w:t>
      </w:r>
      <w:r w:rsidR="004313A5" w:rsidRPr="007A6790">
        <w:rPr>
          <w:rFonts w:eastAsia="Calibri" w:cs="Times New Roman"/>
          <w:color w:val="171717" w:themeColor="background2" w:themeShade="1A"/>
          <w:sz w:val="28"/>
          <w:szCs w:val="28"/>
        </w:rPr>
        <w:t>.</w:t>
      </w: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(3,0 </w:t>
      </w: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điểm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)</w:t>
      </w:r>
    </w:p>
    <w:p w14:paraId="0FE759A3" w14:textId="104C15F9" w:rsidR="00A37D24" w:rsidRPr="007A6790" w:rsidRDefault="00A37D24" w:rsidP="00A37D24">
      <w:pPr>
        <w:pStyle w:val="oancuaDanhsach"/>
        <w:numPr>
          <w:ilvl w:val="0"/>
          <w:numId w:val="6"/>
        </w:numPr>
        <w:tabs>
          <w:tab w:val="left" w:pos="567"/>
        </w:tabs>
        <w:rPr>
          <w:rFonts w:eastAsia="Calibri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Thực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hiện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phép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tính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: </w:t>
      </w:r>
      <w:r w:rsidR="00E46CB4" w:rsidRPr="007A6790">
        <w:rPr>
          <w:color w:val="171717" w:themeColor="background2" w:themeShade="1A"/>
          <w:position w:val="-6"/>
          <w:sz w:val="28"/>
          <w:szCs w:val="28"/>
        </w:rPr>
        <w:object w:dxaOrig="1300" w:dyaOrig="279" w14:anchorId="2933C427">
          <v:shape id="_x0000_i1041" type="#_x0000_t75" style="width:64.45pt;height:14.25pt" o:ole="">
            <v:imagedata r:id="rId40" o:title=""/>
          </v:shape>
          <o:OLEObject Type="Embed" ProgID="Equation.DSMT4" ShapeID="_x0000_i1041" DrawAspect="Content" ObjectID="_1759087495" r:id="rId41"/>
        </w:object>
      </w:r>
    </w:p>
    <w:p w14:paraId="42A84602" w14:textId="4B53F54E" w:rsidR="00A37D24" w:rsidRPr="007A6790" w:rsidRDefault="00A37D24" w:rsidP="00A37D24">
      <w:pPr>
        <w:pStyle w:val="oancuaDanhsach"/>
        <w:numPr>
          <w:ilvl w:val="0"/>
          <w:numId w:val="6"/>
        </w:numPr>
        <w:tabs>
          <w:tab w:val="left" w:pos="567"/>
        </w:tabs>
        <w:rPr>
          <w:rFonts w:eastAsia="Calibri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Thực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hiện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phép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tính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: </w:t>
      </w:r>
      <w:r w:rsidR="007235AF" w:rsidRPr="007A6790">
        <w:rPr>
          <w:color w:val="171717" w:themeColor="background2" w:themeShade="1A"/>
          <w:position w:val="-6"/>
        </w:rPr>
        <w:object w:dxaOrig="1579" w:dyaOrig="340" w14:anchorId="33848A4B">
          <v:shape id="_x0000_i1042" type="#_x0000_t75" style="width:79.55pt;height:17.6pt" o:ole="">
            <v:imagedata r:id="rId42" o:title=""/>
          </v:shape>
          <o:OLEObject Type="Embed" ProgID="Equation.DSMT4" ShapeID="_x0000_i1042" DrawAspect="Content" ObjectID="_1759087496" r:id="rId43"/>
        </w:object>
      </w:r>
    </w:p>
    <w:p w14:paraId="289F347F" w14:textId="348F556D" w:rsidR="00A37D24" w:rsidRPr="007A6790" w:rsidRDefault="00A37D24" w:rsidP="00A37D24">
      <w:pPr>
        <w:pStyle w:val="oancuaDanhsach"/>
        <w:numPr>
          <w:ilvl w:val="0"/>
          <w:numId w:val="6"/>
        </w:numPr>
        <w:tabs>
          <w:tab w:val="left" w:pos="567"/>
        </w:tabs>
        <w:rPr>
          <w:rFonts w:eastAsia="Calibri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Tìm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x, </w:t>
      </w: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biết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>:</w:t>
      </w:r>
      <w:r w:rsidRPr="007A6790">
        <w:rPr>
          <w:color w:val="171717" w:themeColor="background2" w:themeShade="1A"/>
          <w:sz w:val="28"/>
          <w:szCs w:val="28"/>
        </w:rPr>
        <w:t xml:space="preserve"> </w:t>
      </w:r>
      <w:r w:rsidR="00B71035" w:rsidRPr="007A6790">
        <w:rPr>
          <w:color w:val="171717" w:themeColor="background2" w:themeShade="1A"/>
          <w:position w:val="-14"/>
          <w:sz w:val="28"/>
          <w:szCs w:val="28"/>
        </w:rPr>
        <w:object w:dxaOrig="1440" w:dyaOrig="420" w14:anchorId="5ABA6919">
          <v:shape id="_x0000_i1043" type="#_x0000_t75" style="width:1in;height:21.75pt" o:ole="">
            <v:imagedata r:id="rId44" o:title=""/>
          </v:shape>
          <o:OLEObject Type="Embed" ProgID="Equation.DSMT4" ShapeID="_x0000_i1043" DrawAspect="Content" ObjectID="_1759087497" r:id="rId45"/>
        </w:object>
      </w:r>
    </w:p>
    <w:p w14:paraId="2311202A" w14:textId="7B5C512E" w:rsidR="009C2FC2" w:rsidRPr="007A6790" w:rsidRDefault="00A37D24" w:rsidP="009C2FC2">
      <w:pPr>
        <w:rPr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3</w:t>
      </w:r>
      <w:r w:rsidR="004313A5" w:rsidRPr="007A6790">
        <w:rPr>
          <w:rFonts w:eastAsia="Calibri"/>
          <w:color w:val="171717" w:themeColor="background2" w:themeShade="1A"/>
          <w:sz w:val="28"/>
          <w:szCs w:val="28"/>
        </w:rPr>
        <w:t>.</w:t>
      </w:r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 (1,0 </w:t>
      </w:r>
      <w:proofErr w:type="spellStart"/>
      <w:r w:rsidRPr="007A6790">
        <w:rPr>
          <w:rFonts w:eastAsia="Calibri"/>
          <w:color w:val="171717" w:themeColor="background2" w:themeShade="1A"/>
          <w:sz w:val="28"/>
          <w:szCs w:val="28"/>
        </w:rPr>
        <w:t>điểm</w:t>
      </w:r>
      <w:proofErr w:type="spellEnd"/>
      <w:r w:rsidRPr="007A6790">
        <w:rPr>
          <w:rFonts w:eastAsia="Calibri"/>
          <w:color w:val="171717" w:themeColor="background2" w:themeShade="1A"/>
          <w:sz w:val="28"/>
          <w:szCs w:val="28"/>
        </w:rPr>
        <w:t xml:space="preserve">) </w:t>
      </w:r>
      <w:r w:rsidR="009C2FC2" w:rsidRPr="007A6790">
        <w:rPr>
          <w:color w:val="171717" w:themeColor="background2" w:themeShade="1A"/>
          <w:sz w:val="28"/>
          <w:szCs w:val="28"/>
        </w:rPr>
        <w:t xml:space="preserve">Sau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đây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là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bảng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thống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kê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số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lượng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và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đơn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giá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một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số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mặt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hàng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của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một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công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ty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mua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về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.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Tính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tổng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số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tiền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công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ty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phải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trả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cho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số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hàng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="009C2FC2" w:rsidRPr="007A6790">
        <w:rPr>
          <w:color w:val="171717" w:themeColor="background2" w:themeShade="1A"/>
          <w:sz w:val="28"/>
          <w:szCs w:val="28"/>
        </w:rPr>
        <w:t>này</w:t>
      </w:r>
      <w:proofErr w:type="spellEnd"/>
      <w:r w:rsidR="009C2FC2" w:rsidRPr="007A6790">
        <w:rPr>
          <w:color w:val="171717" w:themeColor="background2" w:themeShade="1A"/>
          <w:sz w:val="28"/>
          <w:szCs w:val="28"/>
        </w:rPr>
        <w:t>.</w:t>
      </w:r>
    </w:p>
    <w:tbl>
      <w:tblPr>
        <w:tblStyle w:val="LiBang"/>
        <w:tblW w:w="0" w:type="auto"/>
        <w:tblInd w:w="-5" w:type="dxa"/>
        <w:tblLook w:val="04A0" w:firstRow="1" w:lastRow="0" w:firstColumn="1" w:lastColumn="0" w:noHBand="0" w:noVBand="1"/>
      </w:tblPr>
      <w:tblGrid>
        <w:gridCol w:w="1560"/>
        <w:gridCol w:w="3116"/>
        <w:gridCol w:w="1258"/>
        <w:gridCol w:w="3421"/>
      </w:tblGrid>
      <w:tr w:rsidR="00505F96" w:rsidRPr="007A6790" w14:paraId="0A6034EF" w14:textId="77777777" w:rsidTr="009C2FC2">
        <w:tc>
          <w:tcPr>
            <w:tcW w:w="1560" w:type="dxa"/>
          </w:tcPr>
          <w:p w14:paraId="630BA04E" w14:textId="77777777" w:rsidR="009C2FC2" w:rsidRPr="007A6790" w:rsidRDefault="009C2FC2" w:rsidP="001B46D0">
            <w:pPr>
              <w:pStyle w:val="oancuaDanhsach"/>
              <w:ind w:left="0"/>
              <w:jc w:val="center"/>
              <w:rPr>
                <w:color w:val="171717" w:themeColor="background2" w:themeShade="1A"/>
                <w:sz w:val="28"/>
                <w:szCs w:val="28"/>
              </w:rPr>
            </w:pP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Số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thứ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tự</w:t>
            </w:r>
            <w:proofErr w:type="spellEnd"/>
          </w:p>
        </w:tc>
        <w:tc>
          <w:tcPr>
            <w:tcW w:w="3116" w:type="dxa"/>
          </w:tcPr>
          <w:p w14:paraId="5011C141" w14:textId="77777777" w:rsidR="009C2FC2" w:rsidRPr="007A6790" w:rsidRDefault="009C2FC2" w:rsidP="001B46D0">
            <w:pPr>
              <w:pStyle w:val="oancuaDanhsach"/>
              <w:ind w:left="0"/>
              <w:jc w:val="center"/>
              <w:rPr>
                <w:color w:val="171717" w:themeColor="background2" w:themeShade="1A"/>
                <w:sz w:val="28"/>
                <w:szCs w:val="28"/>
              </w:rPr>
            </w:pP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Mặt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hàng</w:t>
            </w:r>
            <w:proofErr w:type="spellEnd"/>
          </w:p>
        </w:tc>
        <w:tc>
          <w:tcPr>
            <w:tcW w:w="1258" w:type="dxa"/>
          </w:tcPr>
          <w:p w14:paraId="542FAA30" w14:textId="77777777" w:rsidR="009C2FC2" w:rsidRPr="007A6790" w:rsidRDefault="009C2FC2" w:rsidP="001B46D0">
            <w:pPr>
              <w:pStyle w:val="oancuaDanhsach"/>
              <w:ind w:left="0"/>
              <w:jc w:val="center"/>
              <w:rPr>
                <w:color w:val="171717" w:themeColor="background2" w:themeShade="1A"/>
                <w:sz w:val="28"/>
                <w:szCs w:val="28"/>
              </w:rPr>
            </w:pP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Số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lượng</w:t>
            </w:r>
            <w:proofErr w:type="spellEnd"/>
          </w:p>
        </w:tc>
        <w:tc>
          <w:tcPr>
            <w:tcW w:w="3421" w:type="dxa"/>
          </w:tcPr>
          <w:p w14:paraId="43A0C988" w14:textId="77777777" w:rsidR="009C2FC2" w:rsidRPr="007A6790" w:rsidRDefault="009C2FC2" w:rsidP="001B46D0">
            <w:pPr>
              <w:pStyle w:val="oancuaDanhsach"/>
              <w:ind w:left="0"/>
              <w:jc w:val="center"/>
              <w:rPr>
                <w:color w:val="171717" w:themeColor="background2" w:themeShade="1A"/>
                <w:sz w:val="28"/>
                <w:szCs w:val="28"/>
              </w:rPr>
            </w:pP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Đơn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giá</w:t>
            </w:r>
            <w:proofErr w:type="spellEnd"/>
          </w:p>
        </w:tc>
      </w:tr>
      <w:tr w:rsidR="00505F96" w:rsidRPr="007A6790" w14:paraId="1D263C75" w14:textId="77777777" w:rsidTr="009C2FC2">
        <w:tc>
          <w:tcPr>
            <w:tcW w:w="1560" w:type="dxa"/>
          </w:tcPr>
          <w:p w14:paraId="27DB7617" w14:textId="77777777" w:rsidR="009C2FC2" w:rsidRPr="007A6790" w:rsidRDefault="009C2FC2" w:rsidP="001B46D0">
            <w:pPr>
              <w:pStyle w:val="oancuaDanhsach"/>
              <w:ind w:left="0"/>
              <w:jc w:val="center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>1</w:t>
            </w:r>
          </w:p>
        </w:tc>
        <w:tc>
          <w:tcPr>
            <w:tcW w:w="3116" w:type="dxa"/>
          </w:tcPr>
          <w:p w14:paraId="294E0BDA" w14:textId="77777777" w:rsidR="009C2FC2" w:rsidRPr="007A6790" w:rsidRDefault="009C2FC2" w:rsidP="001B46D0">
            <w:pPr>
              <w:pStyle w:val="oancuaDanhsach"/>
              <w:ind w:left="0"/>
              <w:rPr>
                <w:color w:val="171717" w:themeColor="background2" w:themeShade="1A"/>
                <w:sz w:val="28"/>
                <w:szCs w:val="28"/>
              </w:rPr>
            </w:pP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Ti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vi</w:t>
            </w:r>
          </w:p>
        </w:tc>
        <w:tc>
          <w:tcPr>
            <w:tcW w:w="1258" w:type="dxa"/>
          </w:tcPr>
          <w:p w14:paraId="32296637" w14:textId="77777777" w:rsidR="009C2FC2" w:rsidRPr="007A6790" w:rsidRDefault="009C2FC2" w:rsidP="009C2FC2">
            <w:pPr>
              <w:pStyle w:val="oancuaDanhsach"/>
              <w:ind w:left="0"/>
              <w:jc w:val="left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3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chiếc</w:t>
            </w:r>
            <w:proofErr w:type="spellEnd"/>
          </w:p>
        </w:tc>
        <w:tc>
          <w:tcPr>
            <w:tcW w:w="3421" w:type="dxa"/>
          </w:tcPr>
          <w:p w14:paraId="79431269" w14:textId="77777777" w:rsidR="009C2FC2" w:rsidRPr="007A6790" w:rsidRDefault="009C2FC2" w:rsidP="001B46D0">
            <w:pPr>
              <w:pStyle w:val="oancuaDanhsach"/>
              <w:ind w:left="0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11 500 000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đồng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>/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chiếc</w:t>
            </w:r>
            <w:proofErr w:type="spellEnd"/>
          </w:p>
        </w:tc>
      </w:tr>
      <w:tr w:rsidR="00505F96" w:rsidRPr="007A6790" w14:paraId="10D8C91F" w14:textId="77777777" w:rsidTr="009C2FC2">
        <w:tc>
          <w:tcPr>
            <w:tcW w:w="1560" w:type="dxa"/>
          </w:tcPr>
          <w:p w14:paraId="5EEA2726" w14:textId="77777777" w:rsidR="009C2FC2" w:rsidRPr="007A6790" w:rsidRDefault="009C2FC2" w:rsidP="001B46D0">
            <w:pPr>
              <w:pStyle w:val="oancuaDanhsach"/>
              <w:ind w:left="0"/>
              <w:jc w:val="center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>2</w:t>
            </w:r>
          </w:p>
        </w:tc>
        <w:tc>
          <w:tcPr>
            <w:tcW w:w="3116" w:type="dxa"/>
          </w:tcPr>
          <w:p w14:paraId="57ECC40E" w14:textId="77777777" w:rsidR="009C2FC2" w:rsidRPr="007A6790" w:rsidRDefault="009C2FC2" w:rsidP="001B46D0">
            <w:pPr>
              <w:pStyle w:val="oancuaDanhsach"/>
              <w:ind w:left="0"/>
              <w:rPr>
                <w:color w:val="171717" w:themeColor="background2" w:themeShade="1A"/>
                <w:sz w:val="28"/>
                <w:szCs w:val="28"/>
              </w:rPr>
            </w:pP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Bộ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bàn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ghế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làm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việc</w:t>
            </w:r>
            <w:proofErr w:type="spellEnd"/>
          </w:p>
        </w:tc>
        <w:tc>
          <w:tcPr>
            <w:tcW w:w="1258" w:type="dxa"/>
          </w:tcPr>
          <w:p w14:paraId="312A3277" w14:textId="77777777" w:rsidR="009C2FC2" w:rsidRPr="007A6790" w:rsidRDefault="009C2FC2" w:rsidP="009C2FC2">
            <w:pPr>
              <w:pStyle w:val="oancuaDanhsach"/>
              <w:ind w:left="0"/>
              <w:jc w:val="left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6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bộ</w:t>
            </w:r>
            <w:proofErr w:type="spellEnd"/>
          </w:p>
        </w:tc>
        <w:tc>
          <w:tcPr>
            <w:tcW w:w="3421" w:type="dxa"/>
          </w:tcPr>
          <w:p w14:paraId="3ADECFDB" w14:textId="77777777" w:rsidR="009C2FC2" w:rsidRPr="007A6790" w:rsidRDefault="009C2FC2" w:rsidP="001B46D0">
            <w:pPr>
              <w:pStyle w:val="oancuaDanhsach"/>
              <w:ind w:left="0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1 275 000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đồng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>/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bộ</w:t>
            </w:r>
            <w:proofErr w:type="spellEnd"/>
          </w:p>
        </w:tc>
      </w:tr>
      <w:tr w:rsidR="00505F96" w:rsidRPr="007A6790" w14:paraId="77568801" w14:textId="77777777" w:rsidTr="009C2FC2">
        <w:tc>
          <w:tcPr>
            <w:tcW w:w="1560" w:type="dxa"/>
          </w:tcPr>
          <w:p w14:paraId="67A86574" w14:textId="77777777" w:rsidR="009C2FC2" w:rsidRPr="007A6790" w:rsidRDefault="009C2FC2" w:rsidP="001B46D0">
            <w:pPr>
              <w:pStyle w:val="oancuaDanhsach"/>
              <w:ind w:left="0"/>
              <w:jc w:val="center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>3</w:t>
            </w:r>
          </w:p>
        </w:tc>
        <w:tc>
          <w:tcPr>
            <w:tcW w:w="3116" w:type="dxa"/>
          </w:tcPr>
          <w:p w14:paraId="42490003" w14:textId="77777777" w:rsidR="009C2FC2" w:rsidRPr="007A6790" w:rsidRDefault="009C2FC2" w:rsidP="001B46D0">
            <w:pPr>
              <w:pStyle w:val="oancuaDanhsach"/>
              <w:ind w:left="0"/>
              <w:rPr>
                <w:color w:val="171717" w:themeColor="background2" w:themeShade="1A"/>
                <w:sz w:val="28"/>
                <w:szCs w:val="28"/>
              </w:rPr>
            </w:pP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Máy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in</w:t>
            </w:r>
          </w:p>
        </w:tc>
        <w:tc>
          <w:tcPr>
            <w:tcW w:w="1258" w:type="dxa"/>
          </w:tcPr>
          <w:p w14:paraId="05924A03" w14:textId="77777777" w:rsidR="009C2FC2" w:rsidRPr="007A6790" w:rsidRDefault="009C2FC2" w:rsidP="009C2FC2">
            <w:pPr>
              <w:pStyle w:val="oancuaDanhsach"/>
              <w:ind w:left="0"/>
              <w:jc w:val="left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6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chiếc</w:t>
            </w:r>
            <w:proofErr w:type="spellEnd"/>
          </w:p>
        </w:tc>
        <w:tc>
          <w:tcPr>
            <w:tcW w:w="3421" w:type="dxa"/>
          </w:tcPr>
          <w:p w14:paraId="582DFD2D" w14:textId="77777777" w:rsidR="009C2FC2" w:rsidRPr="007A6790" w:rsidRDefault="009C2FC2" w:rsidP="001B46D0">
            <w:pPr>
              <w:pStyle w:val="oancuaDanhsach"/>
              <w:ind w:left="0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3 725 000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đồng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>/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chiếc</w:t>
            </w:r>
            <w:proofErr w:type="spellEnd"/>
          </w:p>
        </w:tc>
      </w:tr>
      <w:tr w:rsidR="00505F96" w:rsidRPr="007A6790" w14:paraId="1D96E722" w14:textId="77777777" w:rsidTr="009C2FC2">
        <w:tc>
          <w:tcPr>
            <w:tcW w:w="1560" w:type="dxa"/>
          </w:tcPr>
          <w:p w14:paraId="4DAC7457" w14:textId="77777777" w:rsidR="009C2FC2" w:rsidRPr="007A6790" w:rsidRDefault="009C2FC2" w:rsidP="001B46D0">
            <w:pPr>
              <w:pStyle w:val="oancuaDanhsach"/>
              <w:ind w:left="0"/>
              <w:jc w:val="center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>4</w:t>
            </w:r>
          </w:p>
        </w:tc>
        <w:tc>
          <w:tcPr>
            <w:tcW w:w="3116" w:type="dxa"/>
          </w:tcPr>
          <w:p w14:paraId="6BF80FAF" w14:textId="77777777" w:rsidR="009C2FC2" w:rsidRPr="007A6790" w:rsidRDefault="009C2FC2" w:rsidP="001B46D0">
            <w:pPr>
              <w:pStyle w:val="oancuaDanhsach"/>
              <w:ind w:left="0"/>
              <w:rPr>
                <w:color w:val="171717" w:themeColor="background2" w:themeShade="1A"/>
                <w:sz w:val="28"/>
                <w:szCs w:val="28"/>
              </w:rPr>
            </w:pP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Máy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điều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hòa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không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khí</w:t>
            </w:r>
            <w:proofErr w:type="spellEnd"/>
          </w:p>
        </w:tc>
        <w:tc>
          <w:tcPr>
            <w:tcW w:w="1258" w:type="dxa"/>
          </w:tcPr>
          <w:p w14:paraId="267EA3DD" w14:textId="77777777" w:rsidR="009C2FC2" w:rsidRPr="007A6790" w:rsidRDefault="009C2FC2" w:rsidP="009C2FC2">
            <w:pPr>
              <w:pStyle w:val="oancuaDanhsach"/>
              <w:ind w:left="0"/>
              <w:jc w:val="left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3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chiếc</w:t>
            </w:r>
            <w:proofErr w:type="spellEnd"/>
          </w:p>
        </w:tc>
        <w:tc>
          <w:tcPr>
            <w:tcW w:w="3421" w:type="dxa"/>
          </w:tcPr>
          <w:p w14:paraId="63610F5A" w14:textId="77777777" w:rsidR="009C2FC2" w:rsidRPr="007A6790" w:rsidRDefault="009C2FC2" w:rsidP="001B46D0">
            <w:pPr>
              <w:pStyle w:val="oancuaDanhsach"/>
              <w:ind w:left="0"/>
              <w:rPr>
                <w:color w:val="171717" w:themeColor="background2" w:themeShade="1A"/>
                <w:sz w:val="28"/>
                <w:szCs w:val="28"/>
              </w:rPr>
            </w:pPr>
            <w:r w:rsidRPr="007A6790">
              <w:rPr>
                <w:color w:val="171717" w:themeColor="background2" w:themeShade="1A"/>
                <w:sz w:val="28"/>
                <w:szCs w:val="28"/>
              </w:rPr>
              <w:t xml:space="preserve">8 500 000 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đồng</w:t>
            </w:r>
            <w:proofErr w:type="spellEnd"/>
            <w:r w:rsidRPr="007A6790">
              <w:rPr>
                <w:color w:val="171717" w:themeColor="background2" w:themeShade="1A"/>
                <w:sz w:val="28"/>
                <w:szCs w:val="28"/>
              </w:rPr>
              <w:t>/</w:t>
            </w:r>
            <w:proofErr w:type="spellStart"/>
            <w:r w:rsidRPr="007A6790">
              <w:rPr>
                <w:color w:val="171717" w:themeColor="background2" w:themeShade="1A"/>
                <w:sz w:val="28"/>
                <w:szCs w:val="28"/>
              </w:rPr>
              <w:t>chiếc</w:t>
            </w:r>
            <w:proofErr w:type="spellEnd"/>
          </w:p>
        </w:tc>
      </w:tr>
    </w:tbl>
    <w:p w14:paraId="6C81C6AC" w14:textId="0149AF59" w:rsidR="006821F0" w:rsidRPr="007A6790" w:rsidRDefault="006821F0" w:rsidP="00A37D24">
      <w:pPr>
        <w:tabs>
          <w:tab w:val="left" w:pos="567"/>
        </w:tabs>
        <w:rPr>
          <w:rFonts w:eastAsia="Calibri" w:cs="Times New Roman"/>
          <w:color w:val="171717" w:themeColor="background2" w:themeShade="1A"/>
          <w:sz w:val="28"/>
          <w:szCs w:val="28"/>
        </w:rPr>
      </w:pPr>
    </w:p>
    <w:p w14:paraId="5861A86F" w14:textId="558D86B8" w:rsidR="000751B4" w:rsidRPr="007A6790" w:rsidRDefault="00A37D24" w:rsidP="000751B4">
      <w:pPr>
        <w:tabs>
          <w:tab w:val="left" w:pos="993"/>
        </w:tabs>
        <w:spacing w:after="0" w:line="360" w:lineRule="auto"/>
        <w:contextualSpacing/>
        <w:jc w:val="both"/>
        <w:rPr>
          <w:rFonts w:cs="Times New Roman"/>
          <w:color w:val="171717" w:themeColor="background2" w:themeShade="1A"/>
          <w:sz w:val="28"/>
          <w:szCs w:val="28"/>
        </w:rPr>
      </w:pPr>
      <w:proofErr w:type="spellStart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>Câu</w:t>
      </w:r>
      <w:proofErr w:type="spellEnd"/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4</w:t>
      </w:r>
      <w:r w:rsidR="004313A5" w:rsidRPr="007A6790">
        <w:rPr>
          <w:rFonts w:eastAsia="Calibri" w:cs="Times New Roman"/>
          <w:color w:val="171717" w:themeColor="background2" w:themeShade="1A"/>
          <w:sz w:val="28"/>
          <w:szCs w:val="28"/>
        </w:rPr>
        <w:t>.</w:t>
      </w:r>
      <w:r w:rsidR="00CF3165"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(1,0 </w:t>
      </w:r>
      <w:proofErr w:type="spellStart"/>
      <w:r w:rsidR="00CF3165" w:rsidRPr="007A6790">
        <w:rPr>
          <w:rFonts w:eastAsia="Calibri" w:cs="Times New Roman"/>
          <w:color w:val="171717" w:themeColor="background2" w:themeShade="1A"/>
          <w:sz w:val="28"/>
          <w:szCs w:val="28"/>
        </w:rPr>
        <w:t>điểm</w:t>
      </w:r>
      <w:proofErr w:type="spellEnd"/>
      <w:r w:rsidR="00CF3165" w:rsidRPr="007A6790">
        <w:rPr>
          <w:rFonts w:eastAsia="Calibri" w:cs="Times New Roman"/>
          <w:color w:val="171717" w:themeColor="background2" w:themeShade="1A"/>
          <w:sz w:val="28"/>
          <w:szCs w:val="28"/>
        </w:rPr>
        <w:t>)</w:t>
      </w:r>
      <w:r w:rsidRPr="007A6790">
        <w:rPr>
          <w:rFonts w:eastAsia="Calibri"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Bảng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xanh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của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lớp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6A có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hình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chư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̃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nhật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với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chiều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rộng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r w:rsidR="00B21AC2" w:rsidRPr="007A6790">
        <w:rPr>
          <w:rFonts w:cs="Times New Roman"/>
          <w:color w:val="171717" w:themeColor="background2" w:themeShade="1A"/>
          <w:sz w:val="28"/>
          <w:szCs w:val="28"/>
        </w:rPr>
        <w:t>80</w:t>
      </w:r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cm,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chiều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>dài</w:t>
      </w:r>
      <w:proofErr w:type="spellEnd"/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r w:rsidR="00B21AC2" w:rsidRPr="007A6790">
        <w:rPr>
          <w:rFonts w:cs="Times New Roman"/>
          <w:color w:val="171717" w:themeColor="background2" w:themeShade="1A"/>
          <w:sz w:val="28"/>
          <w:szCs w:val="28"/>
        </w:rPr>
        <w:t>120</w:t>
      </w:r>
      <w:r w:rsidR="000751B4" w:rsidRPr="007A6790">
        <w:rPr>
          <w:rFonts w:cs="Times New Roman"/>
          <w:color w:val="171717" w:themeColor="background2" w:themeShade="1A"/>
          <w:sz w:val="28"/>
          <w:szCs w:val="28"/>
        </w:rPr>
        <w:t xml:space="preserve"> cm. </w:t>
      </w:r>
    </w:p>
    <w:p w14:paraId="3587A043" w14:textId="77777777" w:rsidR="000751B4" w:rsidRPr="007A6790" w:rsidRDefault="000751B4" w:rsidP="000751B4">
      <w:pPr>
        <w:pStyle w:val="oancuaDanhsach"/>
        <w:numPr>
          <w:ilvl w:val="0"/>
          <w:numId w:val="18"/>
        </w:numPr>
        <w:tabs>
          <w:tab w:val="left" w:pos="993"/>
        </w:tabs>
        <w:spacing w:before="0" w:after="0" w:line="360" w:lineRule="auto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lastRenderedPageBreak/>
        <w:t xml:space="preserve">Tính chu vi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của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bảng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xanh</w:t>
      </w:r>
      <w:proofErr w:type="spellEnd"/>
      <w:r w:rsidRPr="007A6790">
        <w:rPr>
          <w:color w:val="171717" w:themeColor="background2" w:themeShade="1A"/>
          <w:sz w:val="28"/>
          <w:szCs w:val="28"/>
        </w:rPr>
        <w:t>.</w:t>
      </w:r>
    </w:p>
    <w:p w14:paraId="2F1C006F" w14:textId="77777777" w:rsidR="000751B4" w:rsidRPr="007A6790" w:rsidRDefault="000751B4" w:rsidP="000751B4">
      <w:pPr>
        <w:pStyle w:val="oancuaDanhsach"/>
        <w:numPr>
          <w:ilvl w:val="0"/>
          <w:numId w:val="18"/>
        </w:numPr>
        <w:tabs>
          <w:tab w:val="left" w:pos="993"/>
        </w:tabs>
        <w:spacing w:before="0" w:after="0" w:line="360" w:lineRule="auto"/>
        <w:rPr>
          <w:color w:val="171717" w:themeColor="background2" w:themeShade="1A"/>
          <w:sz w:val="28"/>
          <w:szCs w:val="28"/>
        </w:rPr>
      </w:pPr>
      <w:r w:rsidRPr="007A6790">
        <w:rPr>
          <w:color w:val="171717" w:themeColor="background2" w:themeShade="1A"/>
          <w:sz w:val="28"/>
          <w:szCs w:val="28"/>
        </w:rPr>
        <w:t xml:space="preserve">Tính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diện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tích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của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bảng</w:t>
      </w:r>
      <w:proofErr w:type="spellEnd"/>
      <w:r w:rsidRPr="007A6790">
        <w:rPr>
          <w:color w:val="171717" w:themeColor="background2" w:themeShade="1A"/>
          <w:sz w:val="28"/>
          <w:szCs w:val="28"/>
        </w:rPr>
        <w:t xml:space="preserve"> </w:t>
      </w:r>
      <w:proofErr w:type="spellStart"/>
      <w:r w:rsidRPr="007A6790">
        <w:rPr>
          <w:color w:val="171717" w:themeColor="background2" w:themeShade="1A"/>
          <w:sz w:val="28"/>
          <w:szCs w:val="28"/>
        </w:rPr>
        <w:t>xanh</w:t>
      </w:r>
      <w:proofErr w:type="spellEnd"/>
      <w:r w:rsidRPr="007A6790">
        <w:rPr>
          <w:color w:val="171717" w:themeColor="background2" w:themeShade="1A"/>
          <w:sz w:val="28"/>
          <w:szCs w:val="28"/>
        </w:rPr>
        <w:t>.</w:t>
      </w:r>
    </w:p>
    <w:p w14:paraId="3A1D6E4F" w14:textId="5FC9177F" w:rsidR="00FB3D13" w:rsidRPr="007A6790" w:rsidRDefault="00CF3165" w:rsidP="00FB3D13">
      <w:pPr>
        <w:pStyle w:val="u1"/>
        <w:shd w:val="clear" w:color="auto" w:fill="FFFFFF"/>
        <w:spacing w:before="0" w:line="390" w:lineRule="atLeast"/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</w:pPr>
      <w:r w:rsidRPr="007A6790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nl-NL"/>
        </w:rPr>
        <w:t>Câu 5</w:t>
      </w:r>
      <w:r w:rsidR="004313A5" w:rsidRPr="007A6790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nl-NL"/>
        </w:rPr>
        <w:t>.</w:t>
      </w:r>
      <w:r w:rsidRPr="007A6790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nl-NL"/>
        </w:rPr>
        <w:t xml:space="preserve"> (1,0 điểm)</w:t>
      </w:r>
      <w:r w:rsidR="00B62A69" w:rsidRPr="007A6790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nl-NL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Nhà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trường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mở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rộng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vườn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trường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hình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vuông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về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cả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bốn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phía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,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mỗi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phía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thêm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2m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nên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diện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tích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tăng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thêm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80</w:t>
      </w:r>
      <w:r w:rsidR="00E0696D" w:rsidRPr="007A6790">
        <w:rPr>
          <w:rFonts w:cs="Times New Roman"/>
          <w:color w:val="171717" w:themeColor="background2" w:themeShade="1A"/>
          <w:position w:val="-6"/>
          <w:sz w:val="28"/>
          <w:szCs w:val="28"/>
        </w:rPr>
        <w:object w:dxaOrig="340" w:dyaOrig="340" w14:anchorId="496C48E4">
          <v:shape id="_x0000_i1044" type="#_x0000_t75" style="width:17.6pt;height:17.6pt" o:ole="">
            <v:imagedata r:id="rId46" o:title=""/>
          </v:shape>
          <o:OLEObject Type="Embed" ProgID="Equation.DSMT4" ShapeID="_x0000_i1044" DrawAspect="Content" ObjectID="_1759087498" r:id="rId47"/>
        </w:object>
      </w:r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.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Hỏi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mỗi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cạnh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của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vườn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trường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sau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khi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mở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rộng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là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bao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nhiêu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 </w:t>
      </w:r>
      <w:proofErr w:type="spellStart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>mét</w:t>
      </w:r>
      <w:proofErr w:type="spellEnd"/>
      <w:r w:rsidR="00FB3D13" w:rsidRPr="007A6790">
        <w:rPr>
          <w:rFonts w:ascii="Times New Roman" w:eastAsia="Times New Roman" w:hAnsi="Times New Roman" w:cs="Times New Roman"/>
          <w:color w:val="171717" w:themeColor="background2" w:themeShade="1A"/>
          <w:kern w:val="36"/>
          <w:sz w:val="28"/>
          <w:szCs w:val="28"/>
          <w14:ligatures w14:val="none"/>
        </w:rPr>
        <w:t xml:space="preserve">? </w:t>
      </w:r>
    </w:p>
    <w:p w14:paraId="232D1334" w14:textId="40973D6D" w:rsidR="00E0696D" w:rsidRPr="007A6790" w:rsidRDefault="00E0696D" w:rsidP="00E0696D">
      <w:pPr>
        <w:rPr>
          <w:color w:val="171717" w:themeColor="background2" w:themeShade="1A"/>
        </w:rPr>
      </w:pPr>
      <w:r w:rsidRPr="007A6790">
        <w:rPr>
          <w:noProof/>
          <w:color w:val="171717" w:themeColor="background2" w:themeShade="1A"/>
        </w:rPr>
        <w:drawing>
          <wp:anchor distT="0" distB="0" distL="114300" distR="114300" simplePos="0" relativeHeight="251697664" behindDoc="0" locked="0" layoutInCell="1" allowOverlap="1" wp14:anchorId="15AC4841" wp14:editId="6DAFD7C4">
            <wp:simplePos x="0" y="0"/>
            <wp:positionH relativeFrom="margin">
              <wp:posOffset>2417445</wp:posOffset>
            </wp:positionH>
            <wp:positionV relativeFrom="paragraph">
              <wp:posOffset>5080</wp:posOffset>
            </wp:positionV>
            <wp:extent cx="1910715" cy="1897380"/>
            <wp:effectExtent l="0" t="0" r="0" b="7620"/>
            <wp:wrapSquare wrapText="bothSides"/>
            <wp:docPr id="1" name="Picture 1" descr="Câu 3. Hình phẳng trong thực tiễn (2 điểm) Nhà trường mở rộng khu vườn hình  vuông theo cả bốn cạnh. Mỗi phía mở rộng th... - Ol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âu 3. Hình phẳng trong thực tiễn (2 điểm) Nhà trường mở rộng khu vườn hình  vuông theo cả bốn cạnh. Mỗi phía mở rộng th... - Olm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744D3E" w14:textId="12C3EED6" w:rsidR="00E0696D" w:rsidRPr="007A6790" w:rsidRDefault="00E0696D" w:rsidP="00E0696D">
      <w:pPr>
        <w:rPr>
          <w:color w:val="171717" w:themeColor="background2" w:themeShade="1A"/>
        </w:rPr>
      </w:pPr>
    </w:p>
    <w:p w14:paraId="01AE3AC6" w14:textId="141165CB" w:rsidR="00E0696D" w:rsidRPr="007A6790" w:rsidRDefault="00E0696D" w:rsidP="00E0696D">
      <w:pPr>
        <w:rPr>
          <w:color w:val="171717" w:themeColor="background2" w:themeShade="1A"/>
        </w:rPr>
      </w:pPr>
    </w:p>
    <w:p w14:paraId="7A7AE87F" w14:textId="5836597B" w:rsidR="00E0696D" w:rsidRPr="007A6790" w:rsidRDefault="00E0696D" w:rsidP="00E0696D">
      <w:pPr>
        <w:rPr>
          <w:color w:val="171717" w:themeColor="background2" w:themeShade="1A"/>
        </w:rPr>
      </w:pPr>
    </w:p>
    <w:p w14:paraId="38139B93" w14:textId="634432B6" w:rsidR="00E0696D" w:rsidRPr="007A6790" w:rsidRDefault="00E0696D" w:rsidP="00E0696D">
      <w:pPr>
        <w:rPr>
          <w:color w:val="171717" w:themeColor="background2" w:themeShade="1A"/>
        </w:rPr>
      </w:pPr>
    </w:p>
    <w:p w14:paraId="4A5A67ED" w14:textId="77777777" w:rsidR="00E0696D" w:rsidRPr="007A6790" w:rsidRDefault="00E0696D" w:rsidP="00E0696D">
      <w:pPr>
        <w:rPr>
          <w:color w:val="171717" w:themeColor="background2" w:themeShade="1A"/>
        </w:rPr>
      </w:pPr>
    </w:p>
    <w:p w14:paraId="4C1EE451" w14:textId="77777777" w:rsidR="00A37D24" w:rsidRPr="007A6790" w:rsidRDefault="00A37D24" w:rsidP="00026614">
      <w:pPr>
        <w:tabs>
          <w:tab w:val="left" w:pos="360"/>
        </w:tabs>
        <w:rPr>
          <w:rFonts w:cs="Times New Roman"/>
          <w:color w:val="171717" w:themeColor="background2" w:themeShade="1A"/>
          <w:sz w:val="28"/>
          <w:szCs w:val="28"/>
        </w:rPr>
      </w:pPr>
    </w:p>
    <w:p w14:paraId="5052D151" w14:textId="1359A888" w:rsidR="00026614" w:rsidRPr="007A6790" w:rsidRDefault="00026614" w:rsidP="00116473">
      <w:pPr>
        <w:tabs>
          <w:tab w:val="left" w:pos="360"/>
        </w:tabs>
        <w:jc w:val="center"/>
        <w:rPr>
          <w:rFonts w:cs="Times New Roman"/>
          <w:color w:val="171717" w:themeColor="background2" w:themeShade="1A"/>
          <w:sz w:val="28"/>
          <w:szCs w:val="28"/>
          <w:lang w:val="vi-VN"/>
        </w:rPr>
      </w:pPr>
      <w:r w:rsidRPr="007A6790">
        <w:rPr>
          <w:rFonts w:cs="Times New Roman"/>
          <w:color w:val="171717" w:themeColor="background2" w:themeShade="1A"/>
          <w:sz w:val="28"/>
          <w:szCs w:val="28"/>
          <w:lang w:val="vi-VN"/>
        </w:rPr>
        <w:t>------HẾT-----</w:t>
      </w:r>
    </w:p>
    <w:p w14:paraId="286B923F" w14:textId="41D64EF5" w:rsidR="008166C1" w:rsidRPr="007A6790" w:rsidRDefault="008166C1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559FDF33" w14:textId="71428B54" w:rsidR="008166C1" w:rsidRPr="007A6790" w:rsidRDefault="008166C1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20E8139F" w14:textId="02458937" w:rsidR="008166C1" w:rsidRPr="00505F96" w:rsidRDefault="008166C1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40ADBD46" w14:textId="64430C68" w:rsidR="008166C1" w:rsidRPr="00505F96" w:rsidRDefault="008166C1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7B3FEACA" w14:textId="5E1F2EA2" w:rsidR="008166C1" w:rsidRPr="00505F96" w:rsidRDefault="008166C1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6D4CE261" w14:textId="399581CC" w:rsidR="008166C1" w:rsidRPr="00505F96" w:rsidRDefault="008166C1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37A151F1" w14:textId="42D1546E" w:rsidR="008166C1" w:rsidRPr="00505F96" w:rsidRDefault="008166C1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73A0DD8B" w14:textId="7D6018AD" w:rsidR="008166C1" w:rsidRPr="00505F96" w:rsidRDefault="008166C1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6A9F965D" w14:textId="71A33442" w:rsidR="008166C1" w:rsidRPr="00505F96" w:rsidRDefault="008166C1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1D18B36D" w14:textId="57A8225B" w:rsidR="00116473" w:rsidRPr="00505F96" w:rsidRDefault="00116473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683ADB04" w14:textId="6AB4FC66" w:rsidR="00116473" w:rsidRPr="00505F96" w:rsidRDefault="00116473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3C43BEC7" w14:textId="534694E2" w:rsidR="00294CB8" w:rsidRPr="00505F96" w:rsidRDefault="00294CB8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55CA732D" w14:textId="52B1645B" w:rsidR="00294CB8" w:rsidRPr="00505F96" w:rsidRDefault="00294CB8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p w14:paraId="7A63DD2F" w14:textId="77777777" w:rsidR="00294CB8" w:rsidRPr="00505F96" w:rsidRDefault="00294CB8" w:rsidP="00026614">
      <w:pPr>
        <w:rPr>
          <w:rFonts w:cs="Times New Roman"/>
          <w:color w:val="171717" w:themeColor="background2" w:themeShade="1A"/>
          <w:sz w:val="28"/>
          <w:szCs w:val="28"/>
        </w:rPr>
      </w:pPr>
    </w:p>
    <w:sectPr w:rsidR="00294CB8" w:rsidRPr="00505F96" w:rsidSect="00137062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4C33ED"/>
    <w:multiLevelType w:val="hybridMultilevel"/>
    <w:tmpl w:val="3D5687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A74AEE"/>
    <w:multiLevelType w:val="hybridMultilevel"/>
    <w:tmpl w:val="640A6A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809C0"/>
    <w:multiLevelType w:val="hybridMultilevel"/>
    <w:tmpl w:val="950C6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E35967"/>
    <w:multiLevelType w:val="hybridMultilevel"/>
    <w:tmpl w:val="DE143414"/>
    <w:lvl w:ilvl="0" w:tplc="56DE0CDE">
      <w:start w:val="50"/>
      <w:numFmt w:val="decimal"/>
      <w:lvlText w:val="(%1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5854B6"/>
    <w:multiLevelType w:val="hybridMultilevel"/>
    <w:tmpl w:val="16620D10"/>
    <w:lvl w:ilvl="0" w:tplc="D504A0E6">
      <w:start w:val="30"/>
      <w:numFmt w:val="decimal"/>
      <w:lvlText w:val="(%1"/>
      <w:lvlJc w:val="left"/>
      <w:pPr>
        <w:ind w:left="1104" w:hanging="3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AC750CD"/>
    <w:multiLevelType w:val="hybridMultilevel"/>
    <w:tmpl w:val="C2D88ABA"/>
    <w:lvl w:ilvl="0" w:tplc="28B07116">
      <w:start w:val="120"/>
      <w:numFmt w:val="decimal"/>
      <w:lvlText w:val="(%1"/>
      <w:lvlJc w:val="left"/>
      <w:pPr>
        <w:ind w:left="1632" w:hanging="52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84" w:hanging="360"/>
      </w:pPr>
    </w:lvl>
    <w:lvl w:ilvl="2" w:tplc="0409001B" w:tentative="1">
      <w:start w:val="1"/>
      <w:numFmt w:val="lowerRoman"/>
      <w:lvlText w:val="%3."/>
      <w:lvlJc w:val="right"/>
      <w:pPr>
        <w:ind w:left="2904" w:hanging="180"/>
      </w:pPr>
    </w:lvl>
    <w:lvl w:ilvl="3" w:tplc="0409000F" w:tentative="1">
      <w:start w:val="1"/>
      <w:numFmt w:val="decimal"/>
      <w:lvlText w:val="%4."/>
      <w:lvlJc w:val="left"/>
      <w:pPr>
        <w:ind w:left="3624" w:hanging="360"/>
      </w:pPr>
    </w:lvl>
    <w:lvl w:ilvl="4" w:tplc="04090019" w:tentative="1">
      <w:start w:val="1"/>
      <w:numFmt w:val="lowerLetter"/>
      <w:lvlText w:val="%5."/>
      <w:lvlJc w:val="left"/>
      <w:pPr>
        <w:ind w:left="4344" w:hanging="360"/>
      </w:pPr>
    </w:lvl>
    <w:lvl w:ilvl="5" w:tplc="0409001B" w:tentative="1">
      <w:start w:val="1"/>
      <w:numFmt w:val="lowerRoman"/>
      <w:lvlText w:val="%6."/>
      <w:lvlJc w:val="right"/>
      <w:pPr>
        <w:ind w:left="5064" w:hanging="180"/>
      </w:pPr>
    </w:lvl>
    <w:lvl w:ilvl="6" w:tplc="0409000F" w:tentative="1">
      <w:start w:val="1"/>
      <w:numFmt w:val="decimal"/>
      <w:lvlText w:val="%7."/>
      <w:lvlJc w:val="left"/>
      <w:pPr>
        <w:ind w:left="5784" w:hanging="360"/>
      </w:pPr>
    </w:lvl>
    <w:lvl w:ilvl="7" w:tplc="04090019" w:tentative="1">
      <w:start w:val="1"/>
      <w:numFmt w:val="lowerLetter"/>
      <w:lvlText w:val="%8."/>
      <w:lvlJc w:val="left"/>
      <w:pPr>
        <w:ind w:left="6504" w:hanging="360"/>
      </w:pPr>
    </w:lvl>
    <w:lvl w:ilvl="8" w:tplc="0409001B" w:tentative="1">
      <w:start w:val="1"/>
      <w:numFmt w:val="lowerRoman"/>
      <w:lvlText w:val="%9."/>
      <w:lvlJc w:val="right"/>
      <w:pPr>
        <w:ind w:left="7224" w:hanging="180"/>
      </w:pPr>
    </w:lvl>
  </w:abstractNum>
  <w:abstractNum w:abstractNumId="6" w15:restartNumberingAfterBreak="0">
    <w:nsid w:val="2C852973"/>
    <w:multiLevelType w:val="hybridMultilevel"/>
    <w:tmpl w:val="504CD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EC3478"/>
    <w:multiLevelType w:val="hybridMultilevel"/>
    <w:tmpl w:val="83B2C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E82363"/>
    <w:multiLevelType w:val="hybridMultilevel"/>
    <w:tmpl w:val="0A98C4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0B631E"/>
    <w:multiLevelType w:val="hybridMultilevel"/>
    <w:tmpl w:val="35C64B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EA1D59"/>
    <w:multiLevelType w:val="hybridMultilevel"/>
    <w:tmpl w:val="1E120842"/>
    <w:lvl w:ilvl="0" w:tplc="1A2210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25278F"/>
    <w:multiLevelType w:val="hybridMultilevel"/>
    <w:tmpl w:val="B8DC6C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880E24"/>
    <w:multiLevelType w:val="hybridMultilevel"/>
    <w:tmpl w:val="19787F2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67EC1C33"/>
    <w:multiLevelType w:val="hybridMultilevel"/>
    <w:tmpl w:val="5F78E2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D065CE"/>
    <w:multiLevelType w:val="hybridMultilevel"/>
    <w:tmpl w:val="0846DB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39D184B"/>
    <w:multiLevelType w:val="hybridMultilevel"/>
    <w:tmpl w:val="69BCC2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84C5627"/>
    <w:multiLevelType w:val="hybridMultilevel"/>
    <w:tmpl w:val="D5022F30"/>
    <w:lvl w:ilvl="0" w:tplc="08BEE52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A945A64"/>
    <w:multiLevelType w:val="multilevel"/>
    <w:tmpl w:val="03F06A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7B763474"/>
    <w:multiLevelType w:val="hybridMultilevel"/>
    <w:tmpl w:val="3D9C0A40"/>
    <w:lvl w:ilvl="0" w:tplc="E996A8A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730A68"/>
    <w:multiLevelType w:val="hybridMultilevel"/>
    <w:tmpl w:val="A3FEBD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6"/>
  </w:num>
  <w:num w:numId="3">
    <w:abstractNumId w:val="19"/>
  </w:num>
  <w:num w:numId="4">
    <w:abstractNumId w:val="2"/>
  </w:num>
  <w:num w:numId="5">
    <w:abstractNumId w:val="14"/>
  </w:num>
  <w:num w:numId="6">
    <w:abstractNumId w:val="9"/>
  </w:num>
  <w:num w:numId="7">
    <w:abstractNumId w:val="10"/>
  </w:num>
  <w:num w:numId="8">
    <w:abstractNumId w:val="13"/>
  </w:num>
  <w:num w:numId="9">
    <w:abstractNumId w:val="6"/>
  </w:num>
  <w:num w:numId="10">
    <w:abstractNumId w:val="15"/>
  </w:num>
  <w:num w:numId="11">
    <w:abstractNumId w:val="7"/>
  </w:num>
  <w:num w:numId="12">
    <w:abstractNumId w:val="1"/>
  </w:num>
  <w:num w:numId="13">
    <w:abstractNumId w:val="8"/>
  </w:num>
  <w:num w:numId="14">
    <w:abstractNumId w:val="0"/>
  </w:num>
  <w:num w:numId="15">
    <w:abstractNumId w:val="3"/>
  </w:num>
  <w:num w:numId="16">
    <w:abstractNumId w:val="17"/>
  </w:num>
  <w:num w:numId="17">
    <w:abstractNumId w:val="4"/>
  </w:num>
  <w:num w:numId="18">
    <w:abstractNumId w:val="18"/>
  </w:num>
  <w:num w:numId="19">
    <w:abstractNumId w:val="5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6614"/>
    <w:rsid w:val="000000A8"/>
    <w:rsid w:val="000000DD"/>
    <w:rsid w:val="00026614"/>
    <w:rsid w:val="000751B4"/>
    <w:rsid w:val="00090857"/>
    <w:rsid w:val="000D1BC5"/>
    <w:rsid w:val="000E67EC"/>
    <w:rsid w:val="00116473"/>
    <w:rsid w:val="00137062"/>
    <w:rsid w:val="00142B77"/>
    <w:rsid w:val="00153B7E"/>
    <w:rsid w:val="00165204"/>
    <w:rsid w:val="001868D5"/>
    <w:rsid w:val="001E0822"/>
    <w:rsid w:val="001E51DC"/>
    <w:rsid w:val="00217DEC"/>
    <w:rsid w:val="002224CB"/>
    <w:rsid w:val="002239DF"/>
    <w:rsid w:val="0028502F"/>
    <w:rsid w:val="00286905"/>
    <w:rsid w:val="00294CB8"/>
    <w:rsid w:val="002973B3"/>
    <w:rsid w:val="00297F70"/>
    <w:rsid w:val="002C33C8"/>
    <w:rsid w:val="00321374"/>
    <w:rsid w:val="00333EEE"/>
    <w:rsid w:val="00345F0A"/>
    <w:rsid w:val="00346EEE"/>
    <w:rsid w:val="003758C8"/>
    <w:rsid w:val="003B56DC"/>
    <w:rsid w:val="003C3EA0"/>
    <w:rsid w:val="00405E21"/>
    <w:rsid w:val="00425A82"/>
    <w:rsid w:val="0043061F"/>
    <w:rsid w:val="004313A5"/>
    <w:rsid w:val="004A27BE"/>
    <w:rsid w:val="004D30BE"/>
    <w:rsid w:val="00505F96"/>
    <w:rsid w:val="00515B75"/>
    <w:rsid w:val="00526653"/>
    <w:rsid w:val="00555304"/>
    <w:rsid w:val="005803A2"/>
    <w:rsid w:val="00591245"/>
    <w:rsid w:val="005B0621"/>
    <w:rsid w:val="005C5C69"/>
    <w:rsid w:val="00606C33"/>
    <w:rsid w:val="006466B5"/>
    <w:rsid w:val="00655FC0"/>
    <w:rsid w:val="006821F0"/>
    <w:rsid w:val="006852CF"/>
    <w:rsid w:val="006B4C94"/>
    <w:rsid w:val="006C4D3E"/>
    <w:rsid w:val="006E5793"/>
    <w:rsid w:val="007235AF"/>
    <w:rsid w:val="00773086"/>
    <w:rsid w:val="007748CC"/>
    <w:rsid w:val="007A6790"/>
    <w:rsid w:val="007D58E3"/>
    <w:rsid w:val="007F1B97"/>
    <w:rsid w:val="008166C1"/>
    <w:rsid w:val="008458A6"/>
    <w:rsid w:val="008A20BC"/>
    <w:rsid w:val="00944906"/>
    <w:rsid w:val="009462F5"/>
    <w:rsid w:val="009B4420"/>
    <w:rsid w:val="009C2FC2"/>
    <w:rsid w:val="009C4724"/>
    <w:rsid w:val="00A21E56"/>
    <w:rsid w:val="00A37D24"/>
    <w:rsid w:val="00A40DEB"/>
    <w:rsid w:val="00A54367"/>
    <w:rsid w:val="00A9593F"/>
    <w:rsid w:val="00AC6F95"/>
    <w:rsid w:val="00AE4ECE"/>
    <w:rsid w:val="00B15EDB"/>
    <w:rsid w:val="00B21AC2"/>
    <w:rsid w:val="00B2392C"/>
    <w:rsid w:val="00B46E27"/>
    <w:rsid w:val="00B5435A"/>
    <w:rsid w:val="00B62A69"/>
    <w:rsid w:val="00B677C7"/>
    <w:rsid w:val="00B71035"/>
    <w:rsid w:val="00BA72B4"/>
    <w:rsid w:val="00C138D5"/>
    <w:rsid w:val="00C8565C"/>
    <w:rsid w:val="00C85CB5"/>
    <w:rsid w:val="00C96F38"/>
    <w:rsid w:val="00CF3165"/>
    <w:rsid w:val="00D05DA4"/>
    <w:rsid w:val="00D63F11"/>
    <w:rsid w:val="00DA4B65"/>
    <w:rsid w:val="00DB7BAC"/>
    <w:rsid w:val="00DD1694"/>
    <w:rsid w:val="00DE1584"/>
    <w:rsid w:val="00E0696D"/>
    <w:rsid w:val="00E44AB9"/>
    <w:rsid w:val="00E46CB4"/>
    <w:rsid w:val="00EC6CE7"/>
    <w:rsid w:val="00EE38B1"/>
    <w:rsid w:val="00F05507"/>
    <w:rsid w:val="00FB3D13"/>
    <w:rsid w:val="00FE27C4"/>
    <w:rsid w:val="00FE7C23"/>
    <w:rsid w:val="00FF0E72"/>
    <w:rsid w:val="00FF7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14F39C"/>
  <w15:docId w15:val="{4FB29DAE-CDD4-4EB3-9280-F6E75856A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026614"/>
    <w:rPr>
      <w:rFonts w:ascii="Times New Roman" w:hAnsi="Times New Roman"/>
      <w:kern w:val="0"/>
      <w:sz w:val="24"/>
    </w:rPr>
  </w:style>
  <w:style w:type="paragraph" w:styleId="u1">
    <w:name w:val="heading 1"/>
    <w:basedOn w:val="Binhthng"/>
    <w:next w:val="Binhthng"/>
    <w:link w:val="u1Char"/>
    <w:uiPriority w:val="9"/>
    <w:qFormat/>
    <w:rsid w:val="00FB3D1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aliases w:val="List Paragraph_FS"/>
    <w:basedOn w:val="Binhthng"/>
    <w:link w:val="oancuaDanhsachChar"/>
    <w:uiPriority w:val="34"/>
    <w:qFormat/>
    <w:rsid w:val="00026614"/>
    <w:pPr>
      <w:spacing w:before="30" w:after="30" w:line="240" w:lineRule="auto"/>
      <w:ind w:left="720"/>
      <w:contextualSpacing/>
      <w:jc w:val="both"/>
    </w:pPr>
    <w:rPr>
      <w:rFonts w:eastAsia="Times New Roman" w:cs="Times New Roman"/>
      <w:szCs w:val="24"/>
    </w:rPr>
  </w:style>
  <w:style w:type="character" w:customStyle="1" w:styleId="oancuaDanhsachChar">
    <w:name w:val="Đoạn của Danh sách Char"/>
    <w:aliases w:val="List Paragraph_FS Char"/>
    <w:link w:val="oancuaDanhsach"/>
    <w:uiPriority w:val="34"/>
    <w:qFormat/>
    <w:locked/>
    <w:rsid w:val="00026614"/>
    <w:rPr>
      <w:rFonts w:ascii="Times New Roman" w:eastAsia="Times New Roman" w:hAnsi="Times New Roman" w:cs="Times New Roman"/>
      <w:kern w:val="0"/>
      <w:sz w:val="24"/>
      <w:szCs w:val="24"/>
    </w:rPr>
  </w:style>
  <w:style w:type="table" w:customStyle="1" w:styleId="TableGrid1">
    <w:name w:val="Table Grid1"/>
    <w:basedOn w:val="BangThngthng"/>
    <w:next w:val="LiBang"/>
    <w:uiPriority w:val="59"/>
    <w:rsid w:val="00026614"/>
    <w:pPr>
      <w:spacing w:after="0" w:line="240" w:lineRule="auto"/>
      <w:jc w:val="both"/>
    </w:pPr>
    <w:rPr>
      <w:rFonts w:ascii="Times New Roman" w:hAnsi="Times New Roman"/>
      <w:kern w:val="0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Bang">
    <w:name w:val="Table Grid"/>
    <w:basedOn w:val="BangThngthng"/>
    <w:uiPriority w:val="59"/>
    <w:qFormat/>
    <w:rsid w:val="000266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gthngWeb">
    <w:name w:val="Normal (Web)"/>
    <w:basedOn w:val="Binhthng"/>
    <w:uiPriority w:val="99"/>
    <w:unhideWhenUsed/>
    <w:rsid w:val="00A40DE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Manh">
    <w:name w:val="Strong"/>
    <w:basedOn w:val="Phngmcinhcuaoanvn"/>
    <w:uiPriority w:val="22"/>
    <w:qFormat/>
    <w:rsid w:val="00A40DEB"/>
    <w:rPr>
      <w:b/>
      <w:bCs/>
    </w:rPr>
  </w:style>
  <w:style w:type="character" w:customStyle="1" w:styleId="u1Char">
    <w:name w:val="Đầu đề 1 Char"/>
    <w:basedOn w:val="Phngmcinhcuaoanvn"/>
    <w:link w:val="u1"/>
    <w:uiPriority w:val="9"/>
    <w:rsid w:val="00FB3D13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98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9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87517">
          <w:marLeft w:val="0"/>
          <w:marRight w:val="0"/>
          <w:marTop w:val="15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507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0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9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69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888887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0</TotalTime>
  <Pages>4</Pages>
  <Words>475</Words>
  <Characters>2712</Characters>
  <DocSecurity>0</DocSecurity>
  <Lines>22</Lines>
  <Paragraphs>6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03T00:19:00Z</dcterms:created>
  <dcterms:modified xsi:type="dcterms:W3CDTF">2023-10-17T15:38:00Z</dcterms:modified>
</cp:coreProperties>
</file>